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48B810A" w14:textId="59610BBA" w:rsidR="002676DB" w:rsidRDefault="002676DB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4"/>
          <w:szCs w:val="24"/>
          <w:lang w:bidi="hi-IN"/>
        </w:rPr>
      </w:pPr>
      <w:r>
        <w:rPr>
          <w:rFonts w:ascii="Noto Sans" w:hAnsi="Noto Sans" w:cs="Noto Sans"/>
          <w:b/>
          <w:bCs/>
          <w:sz w:val="20"/>
          <w:szCs w:val="20"/>
        </w:rPr>
        <w:tab/>
      </w:r>
      <w:r w:rsidRPr="002676DB">
        <w:rPr>
          <w:rFonts w:ascii="Noto Sans" w:hAnsi="Noto Sans" w:cs="Noto Sans" w:hint="cs"/>
          <w:b/>
          <w:bCs/>
          <w:sz w:val="24"/>
          <w:szCs w:val="24"/>
          <w:cs/>
          <w:lang w:bidi="hi-IN"/>
        </w:rPr>
        <w:t>त्रिविमीय</w:t>
      </w:r>
      <w:r w:rsidRPr="002676DB">
        <w:rPr>
          <w:rFonts w:ascii="Noto Sans" w:hAnsi="Noto Sans" w:cs="Noto Sans"/>
          <w:b/>
          <w:bCs/>
          <w:sz w:val="24"/>
          <w:szCs w:val="24"/>
          <w:cs/>
          <w:lang w:bidi="hi-IN"/>
        </w:rPr>
        <w:t xml:space="preserve"> </w:t>
      </w:r>
      <w:r w:rsidRPr="002676DB">
        <w:rPr>
          <w:rFonts w:ascii="Noto Sans" w:hAnsi="Noto Sans" w:cs="Noto Sans" w:hint="cs"/>
          <w:b/>
          <w:bCs/>
          <w:sz w:val="24"/>
          <w:szCs w:val="24"/>
          <w:cs/>
          <w:lang w:bidi="hi-IN"/>
        </w:rPr>
        <w:t>निर्देशांक</w:t>
      </w:r>
      <w:r w:rsidRPr="002676DB">
        <w:rPr>
          <w:rFonts w:ascii="Noto Sans" w:hAnsi="Noto Sans" w:cs="Noto Sans"/>
          <w:b/>
          <w:bCs/>
          <w:sz w:val="24"/>
          <w:szCs w:val="24"/>
          <w:cs/>
          <w:lang w:bidi="hi-IN"/>
        </w:rPr>
        <w:t xml:space="preserve"> </w:t>
      </w:r>
      <w:r w:rsidRPr="002676DB">
        <w:rPr>
          <w:rFonts w:ascii="Noto Sans" w:hAnsi="Noto Sans" w:cs="Noto Sans" w:hint="cs"/>
          <w:b/>
          <w:bCs/>
          <w:sz w:val="24"/>
          <w:szCs w:val="24"/>
          <w:cs/>
          <w:lang w:bidi="hi-IN"/>
        </w:rPr>
        <w:t>ज्यामिती</w:t>
      </w:r>
    </w:p>
    <w:p w14:paraId="7B0BB6AF" w14:textId="77777777" w:rsidR="002676DB" w:rsidRPr="002676DB" w:rsidRDefault="002676DB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4"/>
          <w:szCs w:val="24"/>
        </w:rPr>
      </w:pPr>
    </w:p>
    <w:p w14:paraId="5BEC6B27" w14:textId="7F9A4CB0" w:rsidR="00A70224" w:rsidRPr="0071674C" w:rsidRDefault="00E4196A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b/>
          <w:bCs/>
          <w:sz w:val="20"/>
          <w:szCs w:val="20"/>
        </w:rPr>
        <w:tab/>
      </w:r>
      <w:r w:rsidR="00A70224">
        <w:rPr>
          <w:rFonts w:ascii="Noto Sans" w:hAnsi="Noto Sans" w:cs="Noto Sans"/>
          <w:b/>
          <w:bCs/>
          <w:sz w:val="20"/>
          <w:szCs w:val="20"/>
          <w:cs/>
          <w:lang w:bidi="hi-IN"/>
        </w:rPr>
        <w:t>अष्टक</w:t>
      </w:r>
      <w:r w:rsidR="00A70224">
        <w:rPr>
          <w:rFonts w:ascii="Noto Sans" w:hAnsi="Noto Sans" w:cs="Noto Sans"/>
          <w:b/>
          <w:bCs/>
          <w:sz w:val="20"/>
          <w:szCs w:val="20"/>
        </w:rPr>
        <w:t xml:space="preserve"> (octant) – 8 </w:t>
      </w:r>
      <w:r w:rsidR="00A70224">
        <w:rPr>
          <w:rFonts w:ascii="Noto Sans" w:hAnsi="Noto Sans" w:cs="Noto Sans"/>
          <w:b/>
          <w:bCs/>
          <w:sz w:val="20"/>
          <w:szCs w:val="20"/>
          <w:cs/>
          <w:lang w:bidi="hi-IN"/>
        </w:rPr>
        <w:t>भाग</w:t>
      </w:r>
      <w:r w:rsidR="00A70224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A70224">
        <w:rPr>
          <w:rFonts w:ascii="Noto Sans" w:hAnsi="Noto Sans" w:cs="Noto Sans"/>
          <w:b/>
          <w:bCs/>
          <w:sz w:val="20"/>
          <w:szCs w:val="20"/>
        </w:rPr>
        <w:tab/>
      </w:r>
      <w:bookmarkStart w:id="0" w:name="_GoBack"/>
      <w:bookmarkEnd w:id="0"/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93"/>
        <w:gridCol w:w="493"/>
        <w:gridCol w:w="493"/>
        <w:gridCol w:w="493"/>
        <w:gridCol w:w="493"/>
        <w:gridCol w:w="493"/>
        <w:gridCol w:w="493"/>
        <w:gridCol w:w="493"/>
        <w:gridCol w:w="488"/>
      </w:tblGrid>
      <w:tr w:rsidR="00A70224" w14:paraId="3008C102" w14:textId="77777777" w:rsidTr="00E4196A">
        <w:tc>
          <w:tcPr>
            <w:tcW w:w="493" w:type="dxa"/>
          </w:tcPr>
          <w:p w14:paraId="17D790C9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93" w:type="dxa"/>
          </w:tcPr>
          <w:p w14:paraId="43DA2BC9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23CEA3C6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  <w:tc>
          <w:tcPr>
            <w:tcW w:w="493" w:type="dxa"/>
          </w:tcPr>
          <w:p w14:paraId="496DB008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1006F93A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  <w:tc>
          <w:tcPr>
            <w:tcW w:w="493" w:type="dxa"/>
          </w:tcPr>
          <w:p w14:paraId="7693E322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227D90FB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  <w:tc>
          <w:tcPr>
            <w:tcW w:w="493" w:type="dxa"/>
          </w:tcPr>
          <w:p w14:paraId="462FA9F3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88" w:type="dxa"/>
          </w:tcPr>
          <w:p w14:paraId="2D97B508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</w:tr>
      <w:tr w:rsidR="00A70224" w14:paraId="64E1FA8E" w14:textId="77777777" w:rsidTr="00E4196A">
        <w:tc>
          <w:tcPr>
            <w:tcW w:w="493" w:type="dxa"/>
          </w:tcPr>
          <w:p w14:paraId="5AE1400B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y</w:t>
            </w:r>
          </w:p>
        </w:tc>
        <w:tc>
          <w:tcPr>
            <w:tcW w:w="493" w:type="dxa"/>
          </w:tcPr>
          <w:p w14:paraId="0E62C96E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7ED635DB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7ADD1BE6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  <w:tc>
          <w:tcPr>
            <w:tcW w:w="493" w:type="dxa"/>
          </w:tcPr>
          <w:p w14:paraId="0F8444D0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  <w:tc>
          <w:tcPr>
            <w:tcW w:w="493" w:type="dxa"/>
          </w:tcPr>
          <w:p w14:paraId="60509596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0E8773E9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7D767201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  <w:tc>
          <w:tcPr>
            <w:tcW w:w="488" w:type="dxa"/>
          </w:tcPr>
          <w:p w14:paraId="440091B1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</w:tr>
      <w:tr w:rsidR="00A70224" w14:paraId="5F75AC9E" w14:textId="77777777" w:rsidTr="00E4196A">
        <w:tc>
          <w:tcPr>
            <w:tcW w:w="493" w:type="dxa"/>
          </w:tcPr>
          <w:p w14:paraId="4C560FD3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 xml:space="preserve">z </w:t>
            </w:r>
          </w:p>
        </w:tc>
        <w:tc>
          <w:tcPr>
            <w:tcW w:w="493" w:type="dxa"/>
          </w:tcPr>
          <w:p w14:paraId="1CA9DD42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3B99EB05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1AD9E195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33AFBE89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+</w:t>
            </w:r>
          </w:p>
        </w:tc>
        <w:tc>
          <w:tcPr>
            <w:tcW w:w="493" w:type="dxa"/>
          </w:tcPr>
          <w:p w14:paraId="782D6A74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  <w:tc>
          <w:tcPr>
            <w:tcW w:w="493" w:type="dxa"/>
          </w:tcPr>
          <w:p w14:paraId="0159D86F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  <w:tc>
          <w:tcPr>
            <w:tcW w:w="493" w:type="dxa"/>
          </w:tcPr>
          <w:p w14:paraId="6ED0CA33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  <w:tc>
          <w:tcPr>
            <w:tcW w:w="488" w:type="dxa"/>
          </w:tcPr>
          <w:p w14:paraId="5AEA095A" w14:textId="77777777" w:rsidR="00A70224" w:rsidRDefault="00A70224" w:rsidP="00141B27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Noto Sans" w:hAnsi="Noto Sans" w:cs="Noto Sans"/>
                <w:b/>
                <w:bCs/>
                <w:sz w:val="20"/>
                <w:szCs w:val="20"/>
              </w:rPr>
            </w:pPr>
            <w:r>
              <w:rPr>
                <w:rFonts w:ascii="Noto Sans" w:hAnsi="Noto Sans" w:cs="Noto Sans"/>
                <w:b/>
                <w:bCs/>
                <w:sz w:val="20"/>
                <w:szCs w:val="20"/>
              </w:rPr>
              <w:t>–</w:t>
            </w:r>
          </w:p>
        </w:tc>
      </w:tr>
    </w:tbl>
    <w:p w14:paraId="16A72582" w14:textId="3B0A958A" w:rsidR="00A70224" w:rsidRPr="0071674C" w:rsidRDefault="00E4196A" w:rsidP="00E4196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b/>
          <w:bCs/>
          <w:sz w:val="20"/>
          <w:szCs w:val="20"/>
        </w:rPr>
        <w:tab/>
      </w:r>
    </w:p>
    <w:p w14:paraId="788526E8" w14:textId="6BC44B24" w:rsidR="00D41F7F" w:rsidRDefault="00A70224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71674C">
        <w:rPr>
          <w:rFonts w:ascii="Noto Sans" w:hAnsi="Noto Sans" w:cs="Noto Sans"/>
          <w:sz w:val="20"/>
          <w:szCs w:val="20"/>
        </w:rPr>
        <w:tab/>
      </w:r>
      <w:r w:rsidR="00D41F7F">
        <w:rPr>
          <w:rFonts w:ascii="Noto Sans" w:hAnsi="Noto Sans" w:cs="Noto Sans"/>
          <w:noProof/>
          <w:sz w:val="20"/>
          <w:szCs w:val="20"/>
          <w:lang w:val="en-IN" w:eastAsia="en-IN" w:bidi="hi-IN"/>
        </w:rPr>
        <w:drawing>
          <wp:inline distT="0" distB="0" distL="0" distR="0" wp14:anchorId="721DFDB8" wp14:editId="3C51E591">
            <wp:extent cx="1745673" cy="1739248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WhatsApp Image 2024-02-03 at 11.15.11 AM.jpeg"/>
                    <pic:cNvPicPr/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0908" cy="1754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6ABD8" w14:textId="4760E2A1" w:rsidR="00A70224" w:rsidRDefault="00E4196A" w:rsidP="00137BFE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141B27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x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क्ष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समी</w:t>
      </w:r>
      <w:r w:rsidR="00A70224">
        <w:rPr>
          <w:rFonts w:ascii="Noto Sans" w:hAnsi="Noto Sans" w:cs="Noto Sans"/>
          <w:sz w:val="20"/>
          <w:szCs w:val="20"/>
        </w:rPr>
        <w:t>. y = 0</w:t>
      </w:r>
      <w:proofErr w:type="gramStart"/>
      <w:r w:rsidR="00A70224">
        <w:rPr>
          <w:rFonts w:ascii="Noto Sans" w:hAnsi="Noto Sans" w:cs="Noto Sans"/>
          <w:sz w:val="20"/>
          <w:szCs w:val="20"/>
        </w:rPr>
        <w:t>,  z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= 0 </w:t>
      </w:r>
    </w:p>
    <w:p w14:paraId="090B391E" w14:textId="6AE30B09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x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क्ष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कोई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बिंदु</w:t>
      </w:r>
      <w:r w:rsidR="00A70224">
        <w:rPr>
          <w:rFonts w:ascii="Noto Sans" w:hAnsi="Noto Sans" w:cs="Noto Sans"/>
          <w:sz w:val="20"/>
          <w:szCs w:val="20"/>
        </w:rPr>
        <w:t xml:space="preserve"> (a, 0, 0)</w:t>
      </w:r>
    </w:p>
    <w:p w14:paraId="0E9AD77E" w14:textId="78DC0484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y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क्ष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3737D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="00A3737D">
        <w:rPr>
          <w:rFonts w:ascii="Noto Sans" w:hAnsi="Noto Sans" w:cs="Noto Sans"/>
          <w:sz w:val="20"/>
          <w:szCs w:val="20"/>
        </w:rPr>
        <w:t xml:space="preserve"> </w:t>
      </w:r>
      <w:r w:rsidR="00A3737D">
        <w:rPr>
          <w:rFonts w:ascii="Noto Sans" w:hAnsi="Noto Sans" w:cs="Noto Sans"/>
          <w:sz w:val="20"/>
          <w:szCs w:val="20"/>
          <w:cs/>
          <w:lang w:bidi="hi-IN"/>
        </w:rPr>
        <w:t>समी</w:t>
      </w:r>
      <w:r w:rsidR="00A3737D">
        <w:rPr>
          <w:rFonts w:ascii="Noto Sans" w:hAnsi="Noto Sans" w:cs="Noto Sans"/>
          <w:sz w:val="20"/>
          <w:szCs w:val="20"/>
        </w:rPr>
        <w:t xml:space="preserve">. </w:t>
      </w:r>
      <w:r w:rsidR="00A70224">
        <w:rPr>
          <w:rFonts w:ascii="Noto Sans" w:hAnsi="Noto Sans" w:cs="Noto Sans"/>
          <w:sz w:val="20"/>
          <w:szCs w:val="20"/>
        </w:rPr>
        <w:t xml:space="preserve"> x = 0</w:t>
      </w:r>
      <w:proofErr w:type="gramStart"/>
      <w:r w:rsidR="00A70224">
        <w:rPr>
          <w:rFonts w:ascii="Noto Sans" w:hAnsi="Noto Sans" w:cs="Noto Sans"/>
          <w:sz w:val="20"/>
          <w:szCs w:val="20"/>
        </w:rPr>
        <w:t>,  y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= 0 </w:t>
      </w:r>
    </w:p>
    <w:p w14:paraId="6549BAF6" w14:textId="4CB23C89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y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क्ष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बिंदु</w:t>
      </w:r>
      <w:r w:rsidR="00A70224">
        <w:rPr>
          <w:rFonts w:ascii="Noto Sans" w:hAnsi="Noto Sans" w:cs="Noto Sans"/>
          <w:sz w:val="20"/>
          <w:szCs w:val="20"/>
        </w:rPr>
        <w:t xml:space="preserve"> (0, b, 0)</w:t>
      </w:r>
    </w:p>
    <w:p w14:paraId="5896666D" w14:textId="1F9E877A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z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क्ष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3737D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="00A3737D">
        <w:rPr>
          <w:rFonts w:ascii="Noto Sans" w:hAnsi="Noto Sans" w:cs="Noto Sans"/>
          <w:sz w:val="20"/>
          <w:szCs w:val="20"/>
        </w:rPr>
        <w:t xml:space="preserve"> </w:t>
      </w:r>
      <w:r w:rsidR="00A3737D">
        <w:rPr>
          <w:rFonts w:ascii="Noto Sans" w:hAnsi="Noto Sans" w:cs="Noto Sans"/>
          <w:sz w:val="20"/>
          <w:szCs w:val="20"/>
          <w:cs/>
          <w:lang w:bidi="hi-IN"/>
        </w:rPr>
        <w:t>समी</w:t>
      </w:r>
      <w:r w:rsidR="00A3737D">
        <w:rPr>
          <w:rFonts w:ascii="Noto Sans" w:hAnsi="Noto Sans" w:cs="Noto Sans"/>
          <w:sz w:val="20"/>
          <w:szCs w:val="20"/>
        </w:rPr>
        <w:t xml:space="preserve">. </w:t>
      </w:r>
      <w:r w:rsidR="00A70224">
        <w:rPr>
          <w:rFonts w:ascii="Noto Sans" w:hAnsi="Noto Sans" w:cs="Noto Sans"/>
          <w:sz w:val="20"/>
          <w:szCs w:val="20"/>
        </w:rPr>
        <w:t xml:space="preserve"> x = 0</w:t>
      </w:r>
      <w:proofErr w:type="gramStart"/>
      <w:r w:rsidR="00A70224">
        <w:rPr>
          <w:rFonts w:ascii="Noto Sans" w:hAnsi="Noto Sans" w:cs="Noto Sans"/>
          <w:sz w:val="20"/>
          <w:szCs w:val="20"/>
        </w:rPr>
        <w:t>,  y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= 0 </w:t>
      </w:r>
    </w:p>
    <w:p w14:paraId="1CE4557E" w14:textId="76D492A7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xy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तल</w:t>
      </w:r>
      <w:r w:rsidR="00A3737D" w:rsidRPr="00A3737D">
        <w:rPr>
          <w:rFonts w:ascii="Noto Sans" w:hAnsi="Noto Sans" w:cs="Noto Sans"/>
          <w:sz w:val="20"/>
          <w:szCs w:val="20"/>
          <w:cs/>
          <w:lang w:bidi="hi-IN"/>
        </w:rPr>
        <w:t xml:space="preserve"> </w:t>
      </w:r>
      <w:r w:rsidR="00A3737D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="00A3737D">
        <w:rPr>
          <w:rFonts w:ascii="Noto Sans" w:hAnsi="Noto Sans" w:cs="Noto Sans"/>
          <w:sz w:val="20"/>
          <w:szCs w:val="20"/>
        </w:rPr>
        <w:t xml:space="preserve"> </w:t>
      </w:r>
      <w:r w:rsidR="00A3737D">
        <w:rPr>
          <w:rFonts w:ascii="Noto Sans" w:hAnsi="Noto Sans" w:cs="Noto Sans"/>
          <w:sz w:val="20"/>
          <w:szCs w:val="20"/>
          <w:cs/>
          <w:lang w:bidi="hi-IN"/>
        </w:rPr>
        <w:t>समी</w:t>
      </w:r>
      <w:r w:rsidR="00A3737D">
        <w:rPr>
          <w:rFonts w:ascii="Noto Sans" w:hAnsi="Noto Sans" w:cs="Noto Sans"/>
          <w:sz w:val="20"/>
          <w:szCs w:val="20"/>
        </w:rPr>
        <w:t xml:space="preserve">. </w:t>
      </w:r>
      <w:r w:rsidR="00A70224">
        <w:rPr>
          <w:rFonts w:ascii="Noto Sans" w:hAnsi="Noto Sans" w:cs="Noto Sans"/>
          <w:sz w:val="20"/>
          <w:szCs w:val="20"/>
        </w:rPr>
        <w:t xml:space="preserve"> z = 0               </w:t>
      </w:r>
      <w:r w:rsidR="00A3737D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</w:rPr>
        <w:t xml:space="preserve">  </w:t>
      </w:r>
    </w:p>
    <w:p w14:paraId="7EB079D8" w14:textId="2EABAEDA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xy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तल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बिंदु</w:t>
      </w:r>
      <w:r w:rsidR="00A70224">
        <w:rPr>
          <w:rFonts w:ascii="Noto Sans" w:hAnsi="Noto Sans" w:cs="Noto Sans"/>
          <w:sz w:val="20"/>
          <w:szCs w:val="20"/>
        </w:rPr>
        <w:t xml:space="preserve"> (a, b, 0)</w:t>
      </w:r>
    </w:p>
    <w:p w14:paraId="533F40B7" w14:textId="1D519338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yz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तल</w:t>
      </w:r>
      <w:r w:rsidR="00A3737D" w:rsidRPr="00A3737D">
        <w:rPr>
          <w:rFonts w:ascii="Noto Sans" w:hAnsi="Noto Sans" w:cs="Noto Sans"/>
          <w:sz w:val="20"/>
          <w:szCs w:val="20"/>
          <w:cs/>
          <w:lang w:bidi="hi-IN"/>
        </w:rPr>
        <w:t xml:space="preserve"> </w:t>
      </w:r>
      <w:r w:rsidR="00A3737D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="00A3737D">
        <w:rPr>
          <w:rFonts w:ascii="Noto Sans" w:hAnsi="Noto Sans" w:cs="Noto Sans"/>
          <w:sz w:val="20"/>
          <w:szCs w:val="20"/>
        </w:rPr>
        <w:t xml:space="preserve"> </w:t>
      </w:r>
      <w:r w:rsidR="00A3737D">
        <w:rPr>
          <w:rFonts w:ascii="Noto Sans" w:hAnsi="Noto Sans" w:cs="Noto Sans"/>
          <w:sz w:val="20"/>
          <w:szCs w:val="20"/>
          <w:cs/>
          <w:lang w:bidi="hi-IN"/>
        </w:rPr>
        <w:t>समी</w:t>
      </w:r>
      <w:r w:rsidR="00A3737D">
        <w:rPr>
          <w:rFonts w:ascii="Noto Sans" w:hAnsi="Noto Sans" w:cs="Noto Sans"/>
          <w:sz w:val="20"/>
          <w:szCs w:val="20"/>
        </w:rPr>
        <w:t xml:space="preserve">. </w:t>
      </w:r>
      <w:r w:rsidR="00A70224">
        <w:rPr>
          <w:rFonts w:ascii="Noto Sans" w:hAnsi="Noto Sans" w:cs="Noto Sans"/>
          <w:sz w:val="20"/>
          <w:szCs w:val="20"/>
        </w:rPr>
        <w:t xml:space="preserve"> x = 0 </w:t>
      </w:r>
    </w:p>
    <w:p w14:paraId="3CA28007" w14:textId="7354D167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yz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तल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बिंदु</w:t>
      </w:r>
      <w:r w:rsidR="00A70224">
        <w:rPr>
          <w:rFonts w:ascii="Noto Sans" w:hAnsi="Noto Sans" w:cs="Noto Sans"/>
          <w:sz w:val="20"/>
          <w:szCs w:val="20"/>
        </w:rPr>
        <w:t xml:space="preserve"> (0, b, c)</w:t>
      </w:r>
    </w:p>
    <w:p w14:paraId="41165453" w14:textId="17F258BA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zx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तल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समी</w:t>
      </w:r>
      <w:r w:rsidR="00A70224">
        <w:rPr>
          <w:rFonts w:ascii="Noto Sans" w:hAnsi="Noto Sans" w:cs="Noto Sans"/>
          <w:sz w:val="20"/>
          <w:szCs w:val="20"/>
        </w:rPr>
        <w:t>. y = 0</w:t>
      </w:r>
    </w:p>
    <w:p w14:paraId="10ADCE72" w14:textId="69CB63C4" w:rsidR="00A70224" w:rsidRPr="0071674C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proofErr w:type="gramStart"/>
      <w:r w:rsidR="00A70224">
        <w:rPr>
          <w:rFonts w:ascii="Noto Sans" w:hAnsi="Noto Sans" w:cs="Noto Sans"/>
          <w:sz w:val="20"/>
          <w:szCs w:val="20"/>
        </w:rPr>
        <w:t>zx</w:t>
      </w:r>
      <w:proofErr w:type="gramEnd"/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तल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बिंदु</w:t>
      </w:r>
      <w:r w:rsidR="00A70224">
        <w:rPr>
          <w:rFonts w:ascii="Noto Sans" w:hAnsi="Noto Sans" w:cs="Noto Sans"/>
          <w:sz w:val="20"/>
          <w:szCs w:val="20"/>
        </w:rPr>
        <w:t xml:space="preserve"> (</w:t>
      </w:r>
      <w:r w:rsidR="00A3737D">
        <w:rPr>
          <w:rFonts w:ascii="Noto Sans" w:hAnsi="Noto Sans" w:cs="Noto Sans"/>
          <w:sz w:val="20"/>
          <w:szCs w:val="20"/>
        </w:rPr>
        <w:t>a</w:t>
      </w:r>
      <w:r w:rsidR="00A70224">
        <w:rPr>
          <w:rFonts w:ascii="Noto Sans" w:hAnsi="Noto Sans" w:cs="Noto Sans"/>
          <w:sz w:val="20"/>
          <w:szCs w:val="20"/>
        </w:rPr>
        <w:t xml:space="preserve">, 0, c)   </w:t>
      </w:r>
    </w:p>
    <w:p w14:paraId="540EAA5A" w14:textId="6C3CAD99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sz w:val="20"/>
          <w:szCs w:val="20"/>
        </w:rPr>
        <w:tab/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दो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बिंदुओं</w:t>
      </w:r>
      <w:r w:rsidR="00137BFE">
        <w:rPr>
          <w:rFonts w:ascii="Noto Sans" w:hAnsi="Noto Sans" w:cs="Noto Sans"/>
          <w:sz w:val="20"/>
          <w:szCs w:val="20"/>
          <w:lang w:bidi="hi-IN"/>
        </w:rPr>
        <w:t xml:space="preserve"> A(x</w:t>
      </w:r>
      <w:r w:rsidR="00137BFE" w:rsidRPr="00137BFE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137BFE">
        <w:rPr>
          <w:rFonts w:ascii="Noto Sans" w:hAnsi="Noto Sans" w:cs="Noto Sans"/>
          <w:sz w:val="20"/>
          <w:szCs w:val="20"/>
          <w:lang w:bidi="hi-IN"/>
        </w:rPr>
        <w:t>, y</w:t>
      </w:r>
      <w:r w:rsidR="00137BFE" w:rsidRPr="00137BFE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137BFE">
        <w:rPr>
          <w:rFonts w:ascii="Noto Sans" w:hAnsi="Noto Sans" w:cs="Noto Sans"/>
          <w:sz w:val="20"/>
          <w:szCs w:val="20"/>
          <w:lang w:bidi="hi-IN"/>
        </w:rPr>
        <w:t>, z</w:t>
      </w:r>
      <w:r w:rsidR="00137BFE" w:rsidRPr="00137BFE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137BFE">
        <w:rPr>
          <w:rFonts w:ascii="Noto Sans" w:hAnsi="Noto Sans" w:cs="Noto Sans"/>
          <w:sz w:val="20"/>
          <w:szCs w:val="20"/>
          <w:lang w:bidi="hi-IN"/>
        </w:rPr>
        <w:t xml:space="preserve">) </w:t>
      </w:r>
      <w:r w:rsidR="00137BFE" w:rsidRPr="00137BFE">
        <w:rPr>
          <w:rFonts w:ascii="Noto Sans" w:hAnsi="Noto Sans" w:cs="Noto Sans"/>
          <w:sz w:val="20"/>
          <w:szCs w:val="20"/>
          <w:cs/>
          <w:lang w:bidi="hi-IN"/>
        </w:rPr>
        <w:t>तथा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137BFE">
        <w:rPr>
          <w:rFonts w:ascii="Noto Sans" w:hAnsi="Noto Sans" w:cs="Noto Sans"/>
          <w:sz w:val="20"/>
          <w:szCs w:val="20"/>
          <w:lang w:bidi="hi-IN"/>
        </w:rPr>
        <w:t>B(x</w:t>
      </w:r>
      <w:r w:rsidR="00137BFE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137BFE">
        <w:rPr>
          <w:rFonts w:ascii="Noto Sans" w:hAnsi="Noto Sans" w:cs="Noto Sans"/>
          <w:sz w:val="20"/>
          <w:szCs w:val="20"/>
          <w:lang w:bidi="hi-IN"/>
        </w:rPr>
        <w:t>, y</w:t>
      </w:r>
      <w:r w:rsidR="00137BFE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137BFE">
        <w:rPr>
          <w:rFonts w:ascii="Noto Sans" w:hAnsi="Noto Sans" w:cs="Noto Sans"/>
          <w:sz w:val="20"/>
          <w:szCs w:val="20"/>
          <w:lang w:bidi="hi-IN"/>
        </w:rPr>
        <w:t>, z</w:t>
      </w:r>
      <w:r w:rsidR="00137BFE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137BFE">
        <w:rPr>
          <w:rFonts w:ascii="Noto Sans" w:hAnsi="Noto Sans" w:cs="Noto Sans"/>
          <w:sz w:val="20"/>
          <w:szCs w:val="20"/>
          <w:lang w:bidi="hi-IN"/>
        </w:rPr>
        <w:t xml:space="preserve">) </w:t>
      </w:r>
      <w:r w:rsidR="00137BFE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के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मध्य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दूरी</w:t>
      </w:r>
      <w:r w:rsidR="00D41F7F">
        <w:rPr>
          <w:rFonts w:ascii="Noto Sans" w:hAnsi="Noto Sans" w:cs="Noto Sans"/>
          <w:sz w:val="20"/>
          <w:szCs w:val="20"/>
          <w:lang w:bidi="hi-IN"/>
        </w:rPr>
        <w:t xml:space="preserve"> </w:t>
      </w:r>
    </w:p>
    <w:p w14:paraId="64838928" w14:textId="30CCB17F" w:rsidR="00D41F7F" w:rsidRDefault="00D41F7F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  <w:rtl/>
          <w:cs/>
        </w:rPr>
        <w:tab/>
      </w:r>
      <w:r>
        <w:rPr>
          <w:rFonts w:ascii="Noto Sans" w:hAnsi="Noto Sans" w:cs="Noto Sans"/>
          <w:noProof/>
          <w:sz w:val="20"/>
          <w:szCs w:val="20"/>
          <w:lang w:val="en-IN" w:eastAsia="en-IN" w:bidi="hi-IN"/>
        </w:rPr>
        <w:drawing>
          <wp:inline distT="0" distB="0" distL="0" distR="0" wp14:anchorId="37C22A2E" wp14:editId="7A877E75">
            <wp:extent cx="2469276" cy="338447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WhatsApp Image 2024-02-03 at 10.58.51 AM.jpeg"/>
                    <pic:cNvPicPr/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4089" cy="361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A1E3A" w14:textId="77777777" w:rsidR="00A70224" w:rsidRDefault="00A70224" w:rsidP="00A70224">
      <w:pPr>
        <w:spacing w:after="0" w:line="240" w:lineRule="auto"/>
        <w:ind w:left="720" w:hanging="720"/>
      </w:pPr>
      <w:r>
        <w:rPr>
          <w:rFonts w:ascii="Noto Sans" w:hAnsi="Noto Sans" w:cs="Noto Sans"/>
          <w:sz w:val="20"/>
          <w:szCs w:val="20"/>
        </w:rPr>
        <w:tab/>
      </w:r>
      <w:r w:rsidRPr="00EA5458">
        <w:rPr>
          <w:position w:val="-10"/>
        </w:rPr>
        <w:object w:dxaOrig="3019" w:dyaOrig="340" w14:anchorId="323C8B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15pt;height:15.75pt" o:ole="">
            <v:imagedata r:id="rId10" o:title=""/>
          </v:shape>
          <o:OLEObject Type="Embed" ProgID="Equation.DSMT4" ShapeID="_x0000_i1025" DrawAspect="Content" ObjectID="_1775491599" r:id="rId11"/>
        </w:object>
      </w:r>
    </w:p>
    <w:p w14:paraId="0656879E" w14:textId="2EA69ED5" w:rsidR="00A70224" w:rsidRPr="00533FB5" w:rsidRDefault="00A70224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tab/>
      </w:r>
      <w:r>
        <w:rPr>
          <w:rFonts w:ascii="Noto Sans" w:hAnsi="Noto Sans" w:cs="Noto Sans"/>
          <w:sz w:val="20"/>
          <w:szCs w:val="20"/>
        </w:rPr>
        <w:t xml:space="preserve"> </w:t>
      </w:r>
    </w:p>
    <w:p w14:paraId="694DFFB2" w14:textId="1DDC39C8" w:rsidR="00137BFE" w:rsidRDefault="00E4196A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b/>
          <w:bCs/>
          <w:sz w:val="20"/>
          <w:szCs w:val="20"/>
        </w:rPr>
        <w:tab/>
      </w:r>
      <w:r w:rsidR="00137BFE">
        <w:rPr>
          <w:rFonts w:ascii="Noto Sans" w:hAnsi="Noto Sans" w:cs="Noto Sans"/>
          <w:sz w:val="20"/>
          <w:szCs w:val="20"/>
          <w:cs/>
          <w:lang w:bidi="hi-IN"/>
        </w:rPr>
        <w:t>तीन</w:t>
      </w:r>
      <w:r w:rsidR="00137BFE">
        <w:rPr>
          <w:rFonts w:ascii="Noto Sans" w:hAnsi="Noto Sans" w:cs="Noto Sans"/>
          <w:sz w:val="20"/>
          <w:szCs w:val="20"/>
        </w:rPr>
        <w:t xml:space="preserve"> </w:t>
      </w:r>
      <w:r w:rsidR="00137BFE">
        <w:rPr>
          <w:rFonts w:ascii="Noto Sans" w:hAnsi="Noto Sans" w:cs="Noto Sans"/>
          <w:sz w:val="20"/>
          <w:szCs w:val="20"/>
          <w:cs/>
          <w:lang w:bidi="hi-IN"/>
        </w:rPr>
        <w:t>बिंदुओं</w:t>
      </w:r>
      <w:r w:rsidR="00137BFE">
        <w:rPr>
          <w:rFonts w:ascii="Noto Sans" w:hAnsi="Noto Sans" w:cs="Noto Sans"/>
          <w:sz w:val="20"/>
          <w:szCs w:val="20"/>
          <w:lang w:bidi="hi-IN"/>
        </w:rPr>
        <w:t xml:space="preserve"> A</w:t>
      </w:r>
      <w:r w:rsidR="00137BFE" w:rsidRPr="00AD7F97">
        <w:rPr>
          <w:rFonts w:ascii="Noto Sans" w:hAnsi="Noto Sans" w:cs="Noto Sans"/>
          <w:sz w:val="20"/>
          <w:szCs w:val="20"/>
          <w:lang w:bidi="hi-IN"/>
        </w:rPr>
        <w:t>(x</w:t>
      </w:r>
      <w:r w:rsidR="00137BFE" w:rsidRPr="00AD7F97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137BFE" w:rsidRPr="00AD7F97">
        <w:rPr>
          <w:rFonts w:ascii="Noto Sans" w:hAnsi="Noto Sans" w:cs="Noto Sans"/>
          <w:sz w:val="20"/>
          <w:szCs w:val="20"/>
          <w:lang w:bidi="hi-IN"/>
        </w:rPr>
        <w:t>, y</w:t>
      </w:r>
      <w:r w:rsidR="00137BFE" w:rsidRPr="00AD7F97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137BFE" w:rsidRPr="00AD7F97">
        <w:rPr>
          <w:rFonts w:ascii="Noto Sans" w:hAnsi="Noto Sans" w:cs="Noto Sans"/>
          <w:sz w:val="20"/>
          <w:szCs w:val="20"/>
          <w:lang w:bidi="hi-IN"/>
        </w:rPr>
        <w:t>, z</w:t>
      </w:r>
      <w:r w:rsidR="00137BFE" w:rsidRPr="00AD7F97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137BFE" w:rsidRPr="00AD7F97">
        <w:rPr>
          <w:rFonts w:ascii="Noto Sans" w:hAnsi="Noto Sans" w:cs="Noto Sans"/>
          <w:sz w:val="20"/>
          <w:szCs w:val="20"/>
          <w:lang w:bidi="hi-IN"/>
        </w:rPr>
        <w:t>)</w:t>
      </w:r>
      <w:r w:rsidR="00137BFE" w:rsidRPr="00AD7F97">
        <w:rPr>
          <w:rFonts w:ascii="Noto Sans" w:hAnsi="Noto Sans" w:cs="Noto Sans" w:hint="cs"/>
          <w:sz w:val="20"/>
          <w:szCs w:val="20"/>
          <w:cs/>
          <w:lang w:bidi="hi-IN"/>
        </w:rPr>
        <w:t>,</w:t>
      </w:r>
      <w:r w:rsidR="00137BFE">
        <w:rPr>
          <w:rFonts w:ascii="Noto Sans" w:hAnsi="Noto Sans" w:cs="Noto Sans"/>
          <w:sz w:val="20"/>
          <w:szCs w:val="20"/>
        </w:rPr>
        <w:t xml:space="preserve"> </w:t>
      </w:r>
      <w:r w:rsidR="00137BFE">
        <w:rPr>
          <w:rFonts w:ascii="Noto Sans" w:hAnsi="Noto Sans" w:cs="Noto Sans"/>
          <w:sz w:val="20"/>
          <w:szCs w:val="20"/>
          <w:lang w:bidi="hi-IN"/>
        </w:rPr>
        <w:t>B(x</w:t>
      </w:r>
      <w:r w:rsidR="00137BFE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137BFE">
        <w:rPr>
          <w:rFonts w:ascii="Noto Sans" w:hAnsi="Noto Sans" w:cs="Noto Sans"/>
          <w:sz w:val="20"/>
          <w:szCs w:val="20"/>
          <w:lang w:bidi="hi-IN"/>
        </w:rPr>
        <w:t>, y</w:t>
      </w:r>
      <w:r w:rsidR="00137BFE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137BFE">
        <w:rPr>
          <w:rFonts w:ascii="Noto Sans" w:hAnsi="Noto Sans" w:cs="Noto Sans"/>
          <w:sz w:val="20"/>
          <w:szCs w:val="20"/>
          <w:lang w:bidi="hi-IN"/>
        </w:rPr>
        <w:t>, z</w:t>
      </w:r>
      <w:r w:rsidR="00137BFE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137BFE">
        <w:rPr>
          <w:rFonts w:ascii="Noto Sans" w:hAnsi="Noto Sans" w:cs="Noto Sans"/>
          <w:sz w:val="20"/>
          <w:szCs w:val="20"/>
          <w:lang w:bidi="hi-IN"/>
        </w:rPr>
        <w:t>)</w:t>
      </w:r>
      <w:r w:rsidR="00137BFE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="00137BFE" w:rsidRPr="00137BFE">
        <w:rPr>
          <w:rFonts w:ascii="Noto Sans" w:hAnsi="Noto Sans" w:cs="Noto Sans"/>
          <w:sz w:val="20"/>
          <w:szCs w:val="20"/>
          <w:cs/>
          <w:lang w:bidi="hi-IN"/>
        </w:rPr>
        <w:t>तथा</w:t>
      </w:r>
      <w:r w:rsidR="00137BFE">
        <w:rPr>
          <w:rFonts w:ascii="Noto Sans" w:hAnsi="Noto Sans" w:cs="Noto Sans"/>
          <w:sz w:val="20"/>
          <w:szCs w:val="20"/>
        </w:rPr>
        <w:t xml:space="preserve"> </w:t>
      </w:r>
      <w:r w:rsidR="00137BFE">
        <w:rPr>
          <w:rFonts w:ascii="Noto Sans" w:hAnsi="Noto Sans" w:cs="Noto Sans"/>
          <w:sz w:val="20"/>
          <w:szCs w:val="20"/>
          <w:lang w:bidi="hi-IN"/>
        </w:rPr>
        <w:t>C(x</w:t>
      </w:r>
      <w:r w:rsidR="00137BFE">
        <w:rPr>
          <w:rFonts w:ascii="Noto Sans" w:hAnsi="Noto Sans" w:cs="Noto Sans"/>
          <w:sz w:val="20"/>
          <w:szCs w:val="20"/>
          <w:vertAlign w:val="subscript"/>
          <w:lang w:bidi="hi-IN"/>
        </w:rPr>
        <w:t>3</w:t>
      </w:r>
      <w:r w:rsidR="00137BFE">
        <w:rPr>
          <w:rFonts w:ascii="Noto Sans" w:hAnsi="Noto Sans" w:cs="Noto Sans"/>
          <w:sz w:val="20"/>
          <w:szCs w:val="20"/>
          <w:lang w:bidi="hi-IN"/>
        </w:rPr>
        <w:t>, y</w:t>
      </w:r>
      <w:r w:rsidR="00137BFE">
        <w:rPr>
          <w:rFonts w:ascii="Noto Sans" w:hAnsi="Noto Sans" w:cs="Noto Sans"/>
          <w:sz w:val="20"/>
          <w:szCs w:val="20"/>
          <w:vertAlign w:val="subscript"/>
          <w:lang w:bidi="hi-IN"/>
        </w:rPr>
        <w:t>3</w:t>
      </w:r>
      <w:r w:rsidR="00137BFE">
        <w:rPr>
          <w:rFonts w:ascii="Noto Sans" w:hAnsi="Noto Sans" w:cs="Noto Sans"/>
          <w:sz w:val="20"/>
          <w:szCs w:val="20"/>
          <w:lang w:bidi="hi-IN"/>
        </w:rPr>
        <w:t>, z</w:t>
      </w:r>
      <w:r w:rsidR="00137BFE">
        <w:rPr>
          <w:rFonts w:ascii="Noto Sans" w:hAnsi="Noto Sans" w:cs="Noto Sans"/>
          <w:sz w:val="20"/>
          <w:szCs w:val="20"/>
          <w:vertAlign w:val="subscript"/>
          <w:lang w:bidi="hi-IN"/>
        </w:rPr>
        <w:t>3</w:t>
      </w:r>
      <w:r w:rsidR="00137BFE">
        <w:rPr>
          <w:rFonts w:ascii="Noto Sans" w:hAnsi="Noto Sans" w:cs="Noto Sans"/>
          <w:sz w:val="20"/>
          <w:szCs w:val="20"/>
          <w:lang w:bidi="hi-IN"/>
        </w:rPr>
        <w:t xml:space="preserve">) </w:t>
      </w:r>
      <w:r w:rsidR="00137BFE">
        <w:rPr>
          <w:rFonts w:ascii="Noto Sans" w:hAnsi="Noto Sans" w:cs="Noto Sans" w:hint="cs"/>
          <w:sz w:val="20"/>
          <w:szCs w:val="20"/>
          <w:cs/>
          <w:lang w:bidi="hi-IN"/>
        </w:rPr>
        <w:t>के</w:t>
      </w:r>
      <w:r w:rsidR="00137BFE" w:rsidRPr="00137BFE">
        <w:rPr>
          <w:rFonts w:ascii="Noto Sans" w:hAnsi="Noto Sans" w:cs="Noto Sans"/>
          <w:sz w:val="20"/>
          <w:szCs w:val="20"/>
        </w:rPr>
        <w:t xml:space="preserve"> </w:t>
      </w:r>
      <w:r w:rsidR="00137BFE" w:rsidRPr="00137BFE">
        <w:rPr>
          <w:rFonts w:ascii="Noto Sans" w:hAnsi="Noto Sans" w:cs="Noto Sans"/>
          <w:sz w:val="20"/>
          <w:szCs w:val="20"/>
          <w:cs/>
          <w:lang w:bidi="hi-IN"/>
        </w:rPr>
        <w:t>संरेख</w:t>
      </w:r>
      <w:r w:rsidR="00137BFE" w:rsidRPr="00137BFE">
        <w:rPr>
          <w:rFonts w:ascii="Noto Sans" w:hAnsi="Noto Sans" w:cs="Noto Sans"/>
          <w:sz w:val="20"/>
          <w:szCs w:val="20"/>
        </w:rPr>
        <w:t>/</w:t>
      </w:r>
      <w:r w:rsidR="00137BFE" w:rsidRPr="00137BFE">
        <w:rPr>
          <w:rFonts w:ascii="Noto Sans" w:hAnsi="Noto Sans" w:cs="Noto Sans"/>
          <w:sz w:val="20"/>
          <w:szCs w:val="20"/>
          <w:cs/>
          <w:lang w:bidi="hi-IN"/>
        </w:rPr>
        <w:t>समरेख</w:t>
      </w:r>
      <w:r w:rsidR="00137BFE" w:rsidRPr="00137BFE">
        <w:rPr>
          <w:rFonts w:ascii="Noto Sans" w:hAnsi="Noto Sans" w:cs="Noto Sans"/>
          <w:sz w:val="20"/>
          <w:szCs w:val="20"/>
        </w:rPr>
        <w:t xml:space="preserve"> </w:t>
      </w:r>
      <w:r w:rsidR="00137BFE" w:rsidRPr="00137BFE">
        <w:rPr>
          <w:rFonts w:ascii="Noto Sans" w:hAnsi="Noto Sans" w:cs="Noto Sans"/>
          <w:sz w:val="20"/>
          <w:szCs w:val="20"/>
          <w:cs/>
          <w:lang w:bidi="hi-IN"/>
        </w:rPr>
        <w:t>होना</w:t>
      </w:r>
      <w:r w:rsidR="00137BFE" w:rsidRPr="00137BFE">
        <w:rPr>
          <w:rFonts w:ascii="Noto Sans" w:hAnsi="Noto Sans" w:cs="Noto Sans"/>
          <w:sz w:val="20"/>
          <w:szCs w:val="20"/>
        </w:rPr>
        <w:t xml:space="preserve"> (Collinear)</w:t>
      </w:r>
      <w:r w:rsidR="00137BFE">
        <w:rPr>
          <w:rFonts w:ascii="Noto Sans" w:hAnsi="Noto Sans" w:cs="Noto Sans"/>
          <w:sz w:val="20"/>
          <w:szCs w:val="20"/>
        </w:rPr>
        <w:t xml:space="preserve"> </w:t>
      </w:r>
      <w:r w:rsidR="00137BFE">
        <w:rPr>
          <w:rFonts w:ascii="Noto Sans" w:hAnsi="Noto Sans" w:cs="Noto Sans"/>
          <w:sz w:val="20"/>
          <w:szCs w:val="20"/>
          <w:lang w:bidi="hi-IN"/>
        </w:rPr>
        <w:t xml:space="preserve"> </w:t>
      </w:r>
      <w:r w:rsidR="00137BFE">
        <w:rPr>
          <w:rFonts w:ascii="Noto Sans" w:hAnsi="Noto Sans" w:cs="Noto Sans"/>
          <w:sz w:val="20"/>
          <w:szCs w:val="20"/>
        </w:rPr>
        <w:t xml:space="preserve"> </w:t>
      </w:r>
    </w:p>
    <w:p w14:paraId="713D8DAF" w14:textId="77777777" w:rsidR="00A70224" w:rsidRPr="0071674C" w:rsidRDefault="00A70224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tab/>
      </w:r>
      <w:r w:rsidRPr="00EA5458">
        <w:rPr>
          <w:position w:val="-24"/>
        </w:rPr>
        <w:object w:dxaOrig="2020" w:dyaOrig="540" w14:anchorId="57BB4D32">
          <v:shape id="_x0000_i1026" type="#_x0000_t75" style="width:100.15pt;height:25.9pt" o:ole="">
            <v:imagedata r:id="rId12" o:title=""/>
          </v:shape>
          <o:OLEObject Type="Embed" ProgID="Equation.DSMT4" ShapeID="_x0000_i1026" DrawAspect="Content" ObjectID="_1775491600" r:id="rId13"/>
        </w:object>
      </w:r>
      <w:r>
        <w:t xml:space="preserve"> </w:t>
      </w:r>
    </w:p>
    <w:p w14:paraId="2E423312" w14:textId="20201777" w:rsidR="00A70224" w:rsidRDefault="00E4196A" w:rsidP="00E4196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sz w:val="20"/>
          <w:szCs w:val="20"/>
        </w:rPr>
        <w:tab/>
      </w:r>
      <w:r w:rsidR="005079DD">
        <w:rPr>
          <w:rFonts w:ascii="Noto Sans" w:hAnsi="Noto Sans" w:cs="Noto Sans"/>
          <w:sz w:val="20"/>
          <w:szCs w:val="20"/>
          <w:cs/>
          <w:lang w:bidi="hi-IN"/>
        </w:rPr>
        <w:t>त्रिभुज के तीनों</w:t>
      </w:r>
      <w:r w:rsidR="005079DD">
        <w:rPr>
          <w:rFonts w:ascii="Noto Sans" w:hAnsi="Noto Sans" w:cs="Noto Sans" w:hint="cs"/>
          <w:sz w:val="20"/>
          <w:szCs w:val="20"/>
          <w:cs/>
          <w:lang w:bidi="hi-IN"/>
        </w:rPr>
        <w:t xml:space="preserve"> शीर्षों के निर्देशांक </w:t>
      </w:r>
      <w:r w:rsidR="005079DD">
        <w:rPr>
          <w:rFonts w:ascii="Noto Sans" w:hAnsi="Noto Sans" w:cs="Noto Sans"/>
          <w:sz w:val="20"/>
          <w:szCs w:val="20"/>
          <w:lang w:bidi="hi-IN"/>
        </w:rPr>
        <w:t xml:space="preserve"> A(x</w:t>
      </w:r>
      <w:r w:rsidR="005079DD" w:rsidRPr="00137BFE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5079DD">
        <w:rPr>
          <w:rFonts w:ascii="Noto Sans" w:hAnsi="Noto Sans" w:cs="Noto Sans"/>
          <w:sz w:val="20"/>
          <w:szCs w:val="20"/>
          <w:lang w:bidi="hi-IN"/>
        </w:rPr>
        <w:t>, y</w:t>
      </w:r>
      <w:r w:rsidR="005079DD" w:rsidRPr="00137BFE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5079DD">
        <w:rPr>
          <w:rFonts w:ascii="Noto Sans" w:hAnsi="Noto Sans" w:cs="Noto Sans"/>
          <w:sz w:val="20"/>
          <w:szCs w:val="20"/>
          <w:lang w:bidi="hi-IN"/>
        </w:rPr>
        <w:t>, z</w:t>
      </w:r>
      <w:r w:rsidR="005079DD" w:rsidRPr="00137BFE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5079DD">
        <w:rPr>
          <w:rFonts w:ascii="Noto Sans" w:hAnsi="Noto Sans" w:cs="Noto Sans"/>
          <w:sz w:val="20"/>
          <w:szCs w:val="20"/>
          <w:lang w:bidi="hi-IN"/>
        </w:rPr>
        <w:t>)</w:t>
      </w:r>
      <w:r w:rsidR="005079DD">
        <w:rPr>
          <w:rFonts w:ascii="Noto Sans" w:hAnsi="Noto Sans" w:cs="Noto Sans" w:hint="cs"/>
          <w:sz w:val="20"/>
          <w:szCs w:val="20"/>
          <w:cs/>
          <w:lang w:bidi="hi-IN"/>
        </w:rPr>
        <w:t>,</w:t>
      </w:r>
      <w:r w:rsidR="005079DD">
        <w:rPr>
          <w:rFonts w:ascii="Noto Sans" w:hAnsi="Noto Sans" w:cs="Noto Sans"/>
          <w:sz w:val="20"/>
          <w:szCs w:val="20"/>
        </w:rPr>
        <w:t xml:space="preserve"> </w:t>
      </w:r>
      <w:r w:rsidR="005079DD">
        <w:rPr>
          <w:rFonts w:ascii="Noto Sans" w:hAnsi="Noto Sans" w:cs="Noto Sans"/>
          <w:sz w:val="20"/>
          <w:szCs w:val="20"/>
          <w:lang w:bidi="hi-IN"/>
        </w:rPr>
        <w:t>B(x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5079DD">
        <w:rPr>
          <w:rFonts w:ascii="Noto Sans" w:hAnsi="Noto Sans" w:cs="Noto Sans"/>
          <w:sz w:val="20"/>
          <w:szCs w:val="20"/>
          <w:lang w:bidi="hi-IN"/>
        </w:rPr>
        <w:t>, y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5079DD">
        <w:rPr>
          <w:rFonts w:ascii="Noto Sans" w:hAnsi="Noto Sans" w:cs="Noto Sans"/>
          <w:sz w:val="20"/>
          <w:szCs w:val="20"/>
          <w:lang w:bidi="hi-IN"/>
        </w:rPr>
        <w:t>, z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5079DD">
        <w:rPr>
          <w:rFonts w:ascii="Noto Sans" w:hAnsi="Noto Sans" w:cs="Noto Sans"/>
          <w:sz w:val="20"/>
          <w:szCs w:val="20"/>
          <w:lang w:bidi="hi-IN"/>
        </w:rPr>
        <w:t>)</w:t>
      </w:r>
      <w:r w:rsidR="005079DD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="005079DD" w:rsidRPr="00137BFE">
        <w:rPr>
          <w:rFonts w:ascii="Noto Sans" w:hAnsi="Noto Sans" w:cs="Noto Sans"/>
          <w:sz w:val="20"/>
          <w:szCs w:val="20"/>
          <w:cs/>
          <w:lang w:bidi="hi-IN"/>
        </w:rPr>
        <w:t>तथा</w:t>
      </w:r>
      <w:r w:rsidR="005079DD">
        <w:rPr>
          <w:rFonts w:ascii="Noto Sans" w:hAnsi="Noto Sans" w:cs="Noto Sans"/>
          <w:sz w:val="20"/>
          <w:szCs w:val="20"/>
        </w:rPr>
        <w:t xml:space="preserve"> </w:t>
      </w:r>
      <w:r w:rsidR="005079DD">
        <w:rPr>
          <w:rFonts w:ascii="Noto Sans" w:hAnsi="Noto Sans" w:cs="Noto Sans"/>
          <w:sz w:val="20"/>
          <w:szCs w:val="20"/>
          <w:lang w:bidi="hi-IN"/>
        </w:rPr>
        <w:t>C(x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3</w:t>
      </w:r>
      <w:r w:rsidR="005079DD">
        <w:rPr>
          <w:rFonts w:ascii="Noto Sans" w:hAnsi="Noto Sans" w:cs="Noto Sans"/>
          <w:sz w:val="20"/>
          <w:szCs w:val="20"/>
          <w:lang w:bidi="hi-IN"/>
        </w:rPr>
        <w:t>, y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3</w:t>
      </w:r>
      <w:r w:rsidR="005079DD">
        <w:rPr>
          <w:rFonts w:ascii="Noto Sans" w:hAnsi="Noto Sans" w:cs="Noto Sans"/>
          <w:sz w:val="20"/>
          <w:szCs w:val="20"/>
          <w:lang w:bidi="hi-IN"/>
        </w:rPr>
        <w:t>, z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3</w:t>
      </w:r>
      <w:r w:rsidR="005079DD">
        <w:rPr>
          <w:rFonts w:ascii="Noto Sans" w:hAnsi="Noto Sans" w:cs="Noto Sans"/>
          <w:sz w:val="20"/>
          <w:szCs w:val="20"/>
          <w:lang w:bidi="hi-IN"/>
        </w:rPr>
        <w:t xml:space="preserve">) </w:t>
      </w:r>
      <w:r w:rsidR="005079DD">
        <w:rPr>
          <w:rFonts w:ascii="Noto Sans" w:hAnsi="Noto Sans" w:cs="Noto Sans"/>
          <w:sz w:val="20"/>
          <w:szCs w:val="20"/>
          <w:cs/>
          <w:lang w:bidi="hi-IN"/>
        </w:rPr>
        <w:t>हो</w:t>
      </w:r>
      <w:r w:rsidR="005079DD">
        <w:rPr>
          <w:rFonts w:ascii="Noto Sans" w:hAnsi="Noto Sans" w:cs="Noto Sans" w:hint="cs"/>
          <w:sz w:val="20"/>
          <w:szCs w:val="20"/>
          <w:cs/>
          <w:lang w:bidi="hi-IN"/>
        </w:rPr>
        <w:t xml:space="preserve">, तो </w:t>
      </w:r>
      <w:r w:rsidR="00A70224">
        <w:rPr>
          <w:rFonts w:ascii="Noto Sans" w:hAnsi="Noto Sans" w:cs="Noto Sans"/>
          <w:sz w:val="20"/>
          <w:szCs w:val="20"/>
        </w:rPr>
        <w:sym w:font="Symbol" w:char="F044"/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केन्द्रक</w:t>
      </w:r>
      <w:r w:rsidR="00A70224">
        <w:rPr>
          <w:rFonts w:ascii="Noto Sans" w:hAnsi="Noto Sans" w:cs="Noto Sans"/>
          <w:sz w:val="20"/>
          <w:szCs w:val="20"/>
        </w:rPr>
        <w:t xml:space="preserve"> (Centroid)</w:t>
      </w:r>
    </w:p>
    <w:p w14:paraId="3B0B3FCC" w14:textId="59FEAF9D" w:rsidR="00D41F7F" w:rsidRDefault="00A70224" w:rsidP="00A70224">
      <w:pPr>
        <w:spacing w:after="0" w:line="240" w:lineRule="auto"/>
        <w:ind w:left="720" w:hanging="720"/>
      </w:pPr>
      <w:r>
        <w:rPr>
          <w:rFonts w:ascii="Noto Sans" w:hAnsi="Noto Sans" w:cs="Noto Sans"/>
          <w:sz w:val="20"/>
          <w:szCs w:val="20"/>
        </w:rPr>
        <w:tab/>
      </w:r>
      <w:r>
        <w:t xml:space="preserve"> </w:t>
      </w:r>
      <w:r w:rsidR="00D41F7F">
        <w:rPr>
          <w:noProof/>
          <w:lang w:val="en-IN" w:eastAsia="en-IN" w:bidi="hi-IN"/>
        </w:rPr>
        <w:drawing>
          <wp:inline distT="0" distB="0" distL="0" distR="0" wp14:anchorId="6352F909" wp14:editId="1C267971">
            <wp:extent cx="1430977" cy="109527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WhatsApp Image 2024-02-03 at 11.02.46 AM.jpeg"/>
                    <pic:cNvPicPr/>
                  </pic:nvPicPr>
                  <pic:blipFill>
                    <a:blip r:embed="rId14" cstate="print">
                      <a:clrChange>
                        <a:clrFrom>
                          <a:srgbClr val="6D6D6D"/>
                        </a:clrFrom>
                        <a:clrTo>
                          <a:srgbClr val="6D6D6D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229" cy="1104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89AA3" w14:textId="42BA75FC" w:rsidR="00E4196A" w:rsidRPr="0071674C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tl/>
          <w:cs/>
        </w:rPr>
        <w:tab/>
      </w:r>
      <w:r w:rsidRPr="00EA5458">
        <w:rPr>
          <w:position w:val="-22"/>
        </w:rPr>
        <w:object w:dxaOrig="3000" w:dyaOrig="520" w14:anchorId="4F4FC80D">
          <v:shape id="_x0000_i1027" type="#_x0000_t75" style="width:150pt;height:25.9pt" o:ole="">
            <v:imagedata r:id="rId15" o:title=""/>
          </v:shape>
          <o:OLEObject Type="Embed" ProgID="Equation.DSMT4" ShapeID="_x0000_i1027" DrawAspect="Content" ObjectID="_1775491601" r:id="rId16"/>
        </w:object>
      </w:r>
    </w:p>
    <w:p w14:paraId="7A9C8C14" w14:textId="77777777" w:rsidR="00A70224" w:rsidRDefault="00A70224" w:rsidP="00A70224">
      <w:pPr>
        <w:spacing w:after="0" w:line="240" w:lineRule="auto"/>
        <w:rPr>
          <w:rFonts w:ascii="Noto Sans" w:hAnsi="Noto Sans" w:cs="Noto Sans"/>
          <w:b/>
          <w:bCs/>
          <w:sz w:val="20"/>
          <w:szCs w:val="20"/>
        </w:rPr>
      </w:pPr>
    </w:p>
    <w:p w14:paraId="1BD4DEEE" w14:textId="1FE8D1C9" w:rsidR="00A70224" w:rsidRDefault="00E4196A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b/>
          <w:bCs/>
          <w:sz w:val="20"/>
          <w:szCs w:val="20"/>
        </w:rPr>
        <w:tab/>
      </w:r>
      <w:r w:rsidR="005079DD">
        <w:rPr>
          <w:rFonts w:ascii="Noto Sans" w:hAnsi="Noto Sans" w:cs="Noto Sans"/>
          <w:b/>
          <w:bCs/>
          <w:sz w:val="20"/>
          <w:szCs w:val="20"/>
          <w:cs/>
          <w:lang w:bidi="hi-IN"/>
        </w:rPr>
        <w:t>चतुष्फलक</w:t>
      </w:r>
      <w:r w:rsidR="005079DD">
        <w:rPr>
          <w:rFonts w:ascii="Noto Sans" w:hAnsi="Noto Sans" w:cs="Noto Sans"/>
          <w:sz w:val="20"/>
          <w:szCs w:val="20"/>
          <w:cs/>
          <w:lang w:bidi="hi-IN"/>
        </w:rPr>
        <w:t xml:space="preserve"> के चारों</w:t>
      </w:r>
      <w:r w:rsidR="005079DD">
        <w:rPr>
          <w:rFonts w:ascii="Noto Sans" w:hAnsi="Noto Sans" w:cs="Noto Sans" w:hint="cs"/>
          <w:sz w:val="20"/>
          <w:szCs w:val="20"/>
          <w:cs/>
          <w:lang w:bidi="hi-IN"/>
        </w:rPr>
        <w:t xml:space="preserve"> शीर्षों के निर्देशांक </w:t>
      </w:r>
      <w:r w:rsidR="005079DD">
        <w:rPr>
          <w:rFonts w:ascii="Noto Sans" w:hAnsi="Noto Sans" w:cs="Noto Sans"/>
          <w:sz w:val="20"/>
          <w:szCs w:val="20"/>
          <w:lang w:bidi="hi-IN"/>
        </w:rPr>
        <w:t xml:space="preserve"> A(x</w:t>
      </w:r>
      <w:r w:rsidR="005079DD" w:rsidRPr="00137BFE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5079DD">
        <w:rPr>
          <w:rFonts w:ascii="Noto Sans" w:hAnsi="Noto Sans" w:cs="Noto Sans"/>
          <w:sz w:val="20"/>
          <w:szCs w:val="20"/>
          <w:lang w:bidi="hi-IN"/>
        </w:rPr>
        <w:t>, y</w:t>
      </w:r>
      <w:r w:rsidR="005079DD" w:rsidRPr="00137BFE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5079DD">
        <w:rPr>
          <w:rFonts w:ascii="Noto Sans" w:hAnsi="Noto Sans" w:cs="Noto Sans"/>
          <w:sz w:val="20"/>
          <w:szCs w:val="20"/>
          <w:lang w:bidi="hi-IN"/>
        </w:rPr>
        <w:t>, z</w:t>
      </w:r>
      <w:r w:rsidR="005079DD" w:rsidRPr="00137BFE">
        <w:rPr>
          <w:rFonts w:ascii="Noto Sans" w:hAnsi="Noto Sans" w:cs="Noto Sans"/>
          <w:sz w:val="20"/>
          <w:szCs w:val="20"/>
          <w:vertAlign w:val="subscript"/>
          <w:lang w:bidi="hi-IN"/>
        </w:rPr>
        <w:t>1</w:t>
      </w:r>
      <w:r w:rsidR="005079DD">
        <w:rPr>
          <w:rFonts w:ascii="Noto Sans" w:hAnsi="Noto Sans" w:cs="Noto Sans"/>
          <w:sz w:val="20"/>
          <w:szCs w:val="20"/>
          <w:lang w:bidi="hi-IN"/>
        </w:rPr>
        <w:t>)</w:t>
      </w:r>
      <w:r w:rsidR="005079DD">
        <w:rPr>
          <w:rFonts w:ascii="Noto Sans" w:hAnsi="Noto Sans" w:cs="Noto Sans" w:hint="cs"/>
          <w:sz w:val="20"/>
          <w:szCs w:val="20"/>
          <w:cs/>
          <w:lang w:bidi="hi-IN"/>
        </w:rPr>
        <w:t>,</w:t>
      </w:r>
      <w:r w:rsidR="005079DD">
        <w:rPr>
          <w:rFonts w:ascii="Noto Sans" w:hAnsi="Noto Sans" w:cs="Noto Sans"/>
          <w:sz w:val="20"/>
          <w:szCs w:val="20"/>
        </w:rPr>
        <w:t xml:space="preserve"> </w:t>
      </w:r>
      <w:r w:rsidR="005079DD">
        <w:rPr>
          <w:rFonts w:ascii="Noto Sans" w:hAnsi="Noto Sans" w:cs="Noto Sans"/>
          <w:sz w:val="20"/>
          <w:szCs w:val="20"/>
          <w:lang w:bidi="hi-IN"/>
        </w:rPr>
        <w:t>B(x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5079DD">
        <w:rPr>
          <w:rFonts w:ascii="Noto Sans" w:hAnsi="Noto Sans" w:cs="Noto Sans"/>
          <w:sz w:val="20"/>
          <w:szCs w:val="20"/>
          <w:lang w:bidi="hi-IN"/>
        </w:rPr>
        <w:t>, y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5079DD">
        <w:rPr>
          <w:rFonts w:ascii="Noto Sans" w:hAnsi="Noto Sans" w:cs="Noto Sans"/>
          <w:sz w:val="20"/>
          <w:szCs w:val="20"/>
          <w:lang w:bidi="hi-IN"/>
        </w:rPr>
        <w:t>, z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2</w:t>
      </w:r>
      <w:r w:rsidR="005079DD">
        <w:rPr>
          <w:rFonts w:ascii="Noto Sans" w:hAnsi="Noto Sans" w:cs="Noto Sans"/>
          <w:sz w:val="20"/>
          <w:szCs w:val="20"/>
          <w:lang w:bidi="hi-IN"/>
        </w:rPr>
        <w:t>)</w:t>
      </w:r>
      <w:r w:rsidR="005079DD">
        <w:rPr>
          <w:rFonts w:ascii="Noto Sans" w:hAnsi="Noto Sans" w:cs="Noto Sans" w:hint="cs"/>
          <w:sz w:val="20"/>
          <w:szCs w:val="20"/>
          <w:cs/>
          <w:lang w:bidi="hi-IN"/>
        </w:rPr>
        <w:t>,</w:t>
      </w:r>
      <w:r w:rsidR="005079DD">
        <w:rPr>
          <w:rFonts w:ascii="Noto Sans" w:hAnsi="Noto Sans" w:cs="Noto Sans"/>
          <w:sz w:val="20"/>
          <w:szCs w:val="20"/>
        </w:rPr>
        <w:t xml:space="preserve"> </w:t>
      </w:r>
      <w:r w:rsidR="005079DD">
        <w:rPr>
          <w:rFonts w:ascii="Noto Sans" w:hAnsi="Noto Sans" w:cs="Noto Sans"/>
          <w:sz w:val="20"/>
          <w:szCs w:val="20"/>
          <w:lang w:bidi="hi-IN"/>
        </w:rPr>
        <w:t>C(x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3</w:t>
      </w:r>
      <w:r w:rsidR="005079DD">
        <w:rPr>
          <w:rFonts w:ascii="Noto Sans" w:hAnsi="Noto Sans" w:cs="Noto Sans"/>
          <w:sz w:val="20"/>
          <w:szCs w:val="20"/>
          <w:lang w:bidi="hi-IN"/>
        </w:rPr>
        <w:t>, y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3</w:t>
      </w:r>
      <w:r w:rsidR="005079DD">
        <w:rPr>
          <w:rFonts w:ascii="Noto Sans" w:hAnsi="Noto Sans" w:cs="Noto Sans"/>
          <w:sz w:val="20"/>
          <w:szCs w:val="20"/>
          <w:lang w:bidi="hi-IN"/>
        </w:rPr>
        <w:t>, z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3</w:t>
      </w:r>
      <w:r w:rsidR="005079DD">
        <w:rPr>
          <w:rFonts w:ascii="Noto Sans" w:hAnsi="Noto Sans" w:cs="Noto Sans"/>
          <w:sz w:val="20"/>
          <w:szCs w:val="20"/>
          <w:lang w:bidi="hi-IN"/>
        </w:rPr>
        <w:t>)</w:t>
      </w:r>
      <w:r w:rsidR="005079DD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="005079DD" w:rsidRPr="00137BFE">
        <w:rPr>
          <w:rFonts w:ascii="Noto Sans" w:hAnsi="Noto Sans" w:cs="Noto Sans"/>
          <w:sz w:val="20"/>
          <w:szCs w:val="20"/>
          <w:cs/>
          <w:lang w:bidi="hi-IN"/>
        </w:rPr>
        <w:t>तथा</w:t>
      </w:r>
      <w:r w:rsidR="005079DD">
        <w:rPr>
          <w:rFonts w:ascii="Noto Sans" w:hAnsi="Noto Sans" w:cs="Noto Sans"/>
          <w:sz w:val="20"/>
          <w:szCs w:val="20"/>
        </w:rPr>
        <w:t xml:space="preserve"> </w:t>
      </w:r>
      <w:r w:rsidR="005079DD">
        <w:rPr>
          <w:rFonts w:ascii="Noto Sans" w:hAnsi="Noto Sans" w:cs="Noto Sans"/>
          <w:sz w:val="20"/>
          <w:szCs w:val="20"/>
          <w:lang w:bidi="hi-IN"/>
        </w:rPr>
        <w:t>D(x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4</w:t>
      </w:r>
      <w:r w:rsidR="005079DD">
        <w:rPr>
          <w:rFonts w:ascii="Noto Sans" w:hAnsi="Noto Sans" w:cs="Noto Sans"/>
          <w:sz w:val="20"/>
          <w:szCs w:val="20"/>
          <w:lang w:bidi="hi-IN"/>
        </w:rPr>
        <w:t xml:space="preserve"> y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4</w:t>
      </w:r>
      <w:r w:rsidR="005079DD">
        <w:rPr>
          <w:rFonts w:ascii="Noto Sans" w:hAnsi="Noto Sans" w:cs="Noto Sans"/>
          <w:sz w:val="20"/>
          <w:szCs w:val="20"/>
          <w:lang w:bidi="hi-IN"/>
        </w:rPr>
        <w:t>, z</w:t>
      </w:r>
      <w:r w:rsidR="005079DD">
        <w:rPr>
          <w:rFonts w:ascii="Noto Sans" w:hAnsi="Noto Sans" w:cs="Noto Sans"/>
          <w:sz w:val="20"/>
          <w:szCs w:val="20"/>
          <w:vertAlign w:val="subscript"/>
          <w:lang w:bidi="hi-IN"/>
        </w:rPr>
        <w:t>4</w:t>
      </w:r>
      <w:r w:rsidR="005079DD">
        <w:rPr>
          <w:rFonts w:ascii="Noto Sans" w:hAnsi="Noto Sans" w:cs="Noto Sans"/>
          <w:sz w:val="20"/>
          <w:szCs w:val="20"/>
          <w:lang w:bidi="hi-IN"/>
        </w:rPr>
        <w:t xml:space="preserve">) </w:t>
      </w:r>
      <w:r w:rsidR="005079DD">
        <w:rPr>
          <w:rFonts w:ascii="Noto Sans" w:hAnsi="Noto Sans" w:cs="Noto Sans"/>
          <w:sz w:val="20"/>
          <w:szCs w:val="20"/>
          <w:cs/>
          <w:lang w:bidi="hi-IN"/>
        </w:rPr>
        <w:t>हो</w:t>
      </w:r>
      <w:r w:rsidR="005079DD">
        <w:rPr>
          <w:rFonts w:ascii="Noto Sans" w:hAnsi="Noto Sans" w:cs="Noto Sans" w:hint="cs"/>
          <w:sz w:val="20"/>
          <w:szCs w:val="20"/>
          <w:cs/>
          <w:lang w:bidi="hi-IN"/>
        </w:rPr>
        <w:t>, तो</w:t>
      </w:r>
      <w:r w:rsidR="005079DD">
        <w:rPr>
          <w:rFonts w:ascii="Noto Sans" w:hAnsi="Noto Sans" w:cs="Noto Sans"/>
          <w:b/>
          <w:bCs/>
          <w:sz w:val="20"/>
          <w:szCs w:val="20"/>
          <w:cs/>
          <w:lang w:bidi="hi-IN"/>
        </w:rPr>
        <w:t xml:space="preserve"> </w:t>
      </w:r>
      <w:r w:rsidR="00A70224">
        <w:rPr>
          <w:rFonts w:ascii="Noto Sans" w:hAnsi="Noto Sans" w:cs="Noto Sans"/>
          <w:b/>
          <w:bCs/>
          <w:sz w:val="20"/>
          <w:szCs w:val="20"/>
          <w:cs/>
          <w:lang w:bidi="hi-IN"/>
        </w:rPr>
        <w:t>चतुष्फलक</w:t>
      </w:r>
      <w:r w:rsidR="00C04044">
        <w:rPr>
          <w:rFonts w:ascii="Noto Sans" w:hAnsi="Noto Sans" w:cs="Noto Sans"/>
          <w:b/>
          <w:bCs/>
          <w:sz w:val="20"/>
          <w:szCs w:val="20"/>
        </w:rPr>
        <w:t>(tetrahedro</w:t>
      </w:r>
      <w:r w:rsidR="00A70224">
        <w:rPr>
          <w:rFonts w:ascii="Noto Sans" w:hAnsi="Noto Sans" w:cs="Noto Sans"/>
          <w:b/>
          <w:bCs/>
          <w:sz w:val="20"/>
          <w:szCs w:val="20"/>
        </w:rPr>
        <w:t xml:space="preserve">n) </w:t>
      </w:r>
      <w:r w:rsidR="00A70224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="00A70224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A70224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ेन्द्रक</w:t>
      </w:r>
    </w:p>
    <w:p w14:paraId="50791026" w14:textId="77777777" w:rsidR="00A70224" w:rsidRPr="0071674C" w:rsidRDefault="00A70224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tab/>
      </w:r>
      <w:r w:rsidRPr="00EA5458">
        <w:rPr>
          <w:position w:val="-22"/>
        </w:rPr>
        <w:object w:dxaOrig="4140" w:dyaOrig="520" w14:anchorId="12A5EDD5">
          <v:shape id="_x0000_i1028" type="#_x0000_t75" style="width:206.65pt;height:25.9pt" o:ole="">
            <v:imagedata r:id="rId17" o:title=""/>
          </v:shape>
          <o:OLEObject Type="Embed" ProgID="Equation.DSMT4" ShapeID="_x0000_i1028" DrawAspect="Content" ObjectID="_1775491602" r:id="rId18"/>
        </w:object>
      </w:r>
    </w:p>
    <w:p w14:paraId="04BDC3DD" w14:textId="620E9E2A" w:rsidR="00A70224" w:rsidRDefault="005079DD" w:rsidP="005079DD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sz w:val="20"/>
          <w:szCs w:val="20"/>
        </w:rPr>
        <w:tab/>
      </w:r>
      <w:r w:rsidR="00A70224">
        <w:rPr>
          <w:rFonts w:ascii="Noto Sans" w:hAnsi="Noto Sans" w:cs="Noto Sans"/>
          <w:sz w:val="20"/>
          <w:szCs w:val="20"/>
        </w:rPr>
        <w:sym w:font="Symbol" w:char="F044"/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न्त</w:t>
      </w:r>
      <w:r w:rsidR="00A70224">
        <w:rPr>
          <w:rFonts w:ascii="Noto Sans" w:hAnsi="Noto Sans" w:cs="Noto Sans"/>
          <w:sz w:val="20"/>
          <w:szCs w:val="20"/>
        </w:rPr>
        <w:t>: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केन्द्र</w:t>
      </w:r>
      <w:r w:rsidR="00A70224">
        <w:rPr>
          <w:rFonts w:ascii="Noto Sans" w:hAnsi="Noto Sans" w:cs="Noto Sans"/>
          <w:sz w:val="20"/>
          <w:szCs w:val="20"/>
        </w:rPr>
        <w:t xml:space="preserve"> (Incentre)</w:t>
      </w:r>
    </w:p>
    <w:p w14:paraId="7F0FAA8E" w14:textId="77777777" w:rsidR="00A70224" w:rsidRDefault="00A70224" w:rsidP="00A70224">
      <w:pPr>
        <w:spacing w:after="0" w:line="240" w:lineRule="auto"/>
        <w:ind w:left="720" w:hanging="720"/>
      </w:pPr>
      <w:r>
        <w:rPr>
          <w:rFonts w:ascii="Noto Sans" w:hAnsi="Noto Sans" w:cs="Noto Sans"/>
          <w:sz w:val="20"/>
          <w:szCs w:val="20"/>
        </w:rPr>
        <w:tab/>
      </w:r>
      <w:r w:rsidRPr="00EA5458">
        <w:rPr>
          <w:position w:val="-22"/>
        </w:rPr>
        <w:object w:dxaOrig="3840" w:dyaOrig="540" w14:anchorId="02A1C319">
          <v:shape id="_x0000_i1029" type="#_x0000_t75" style="width:193.15pt;height:25.9pt" o:ole="">
            <v:imagedata r:id="rId19" o:title=""/>
          </v:shape>
          <o:OLEObject Type="Embed" ProgID="Equation.DSMT4" ShapeID="_x0000_i1029" DrawAspect="Content" ObjectID="_1775491603" r:id="rId20"/>
        </w:object>
      </w:r>
    </w:p>
    <w:p w14:paraId="170F0F69" w14:textId="77777777" w:rsidR="00A70224" w:rsidRPr="00AB0BC7" w:rsidRDefault="00A70224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tab/>
      </w:r>
      <w:r w:rsidRPr="00AB0BC7">
        <w:rPr>
          <w:rFonts w:ascii="Noto Sans" w:hAnsi="Noto Sans" w:cs="Noto Sans"/>
          <w:sz w:val="20"/>
          <w:szCs w:val="20"/>
        </w:rPr>
        <w:t xml:space="preserve">a = </w:t>
      </w:r>
      <w:r w:rsidRPr="00AB0BC7">
        <w:rPr>
          <w:rFonts w:ascii="Noto Sans" w:hAnsi="Noto Sans" w:cs="Noto Sans"/>
          <w:sz w:val="20"/>
          <w:szCs w:val="20"/>
          <w:cs/>
          <w:lang w:bidi="hi-IN"/>
        </w:rPr>
        <w:t>भुजा</w:t>
      </w:r>
      <w:r w:rsidRPr="00AB0BC7">
        <w:rPr>
          <w:rFonts w:ascii="Noto Sans" w:hAnsi="Noto Sans" w:cs="Noto Sans"/>
          <w:sz w:val="20"/>
          <w:szCs w:val="20"/>
        </w:rPr>
        <w:t xml:space="preserve"> BC,  b = </w:t>
      </w:r>
      <w:r w:rsidRPr="00AB0BC7">
        <w:rPr>
          <w:rFonts w:ascii="Noto Sans" w:hAnsi="Noto Sans" w:cs="Noto Sans"/>
          <w:sz w:val="20"/>
          <w:szCs w:val="20"/>
          <w:cs/>
          <w:lang w:bidi="hi-IN"/>
        </w:rPr>
        <w:t>भुजा</w:t>
      </w:r>
      <w:r w:rsidRPr="00AB0BC7">
        <w:rPr>
          <w:rFonts w:ascii="Noto Sans" w:hAnsi="Noto Sans" w:cs="Noto Sans"/>
          <w:sz w:val="20"/>
          <w:szCs w:val="20"/>
        </w:rPr>
        <w:t xml:space="preserve"> AC,  c = </w:t>
      </w:r>
      <w:r w:rsidRPr="00AB0BC7">
        <w:rPr>
          <w:rFonts w:ascii="Noto Sans" w:hAnsi="Noto Sans" w:cs="Noto Sans"/>
          <w:sz w:val="20"/>
          <w:szCs w:val="20"/>
          <w:cs/>
          <w:lang w:bidi="hi-IN"/>
        </w:rPr>
        <w:t>भुजा</w:t>
      </w:r>
      <w:r>
        <w:rPr>
          <w:rFonts w:ascii="Noto Sans" w:hAnsi="Noto Sans" w:cs="Noto Sans"/>
          <w:sz w:val="20"/>
          <w:szCs w:val="20"/>
        </w:rPr>
        <w:t xml:space="preserve"> </w:t>
      </w:r>
      <w:r w:rsidRPr="00AB0BC7">
        <w:rPr>
          <w:rFonts w:ascii="Noto Sans" w:hAnsi="Noto Sans" w:cs="Noto Sans"/>
          <w:sz w:val="20"/>
          <w:szCs w:val="20"/>
        </w:rPr>
        <w:t>AB</w:t>
      </w:r>
    </w:p>
    <w:p w14:paraId="37CEF282" w14:textId="391201D6" w:rsidR="00A70224" w:rsidRDefault="00E4196A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  <w:lang w:bidi="hi-IN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b/>
          <w:bCs/>
          <w:sz w:val="20"/>
          <w:szCs w:val="20"/>
        </w:rPr>
        <w:tab/>
      </w:r>
      <w:r w:rsidRPr="005079DD">
        <w:rPr>
          <w:rFonts w:ascii="Noto Sans" w:hAnsi="Noto Sans" w:cs="Noto Sans"/>
          <w:b/>
          <w:bCs/>
          <w:sz w:val="20"/>
          <w:szCs w:val="20"/>
          <w:cs/>
          <w:lang w:bidi="hi-IN"/>
        </w:rPr>
        <w:t>दो</w:t>
      </w:r>
      <w:r w:rsidRPr="005079DD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5079DD">
        <w:rPr>
          <w:rFonts w:ascii="Noto Sans" w:hAnsi="Noto Sans" w:cs="Noto Sans"/>
          <w:b/>
          <w:bCs/>
          <w:sz w:val="20"/>
          <w:szCs w:val="20"/>
          <w:cs/>
          <w:lang w:bidi="hi-IN"/>
        </w:rPr>
        <w:t>बिंदुओं</w:t>
      </w:r>
      <w:r w:rsidRPr="005079DD">
        <w:rPr>
          <w:rFonts w:ascii="Noto Sans" w:hAnsi="Noto Sans" w:cs="Noto Sans"/>
          <w:b/>
          <w:bCs/>
          <w:sz w:val="20"/>
          <w:szCs w:val="20"/>
          <w:lang w:bidi="hi-IN"/>
        </w:rPr>
        <w:t xml:space="preserve"> A(x</w:t>
      </w:r>
      <w:r w:rsidRPr="005079DD">
        <w:rPr>
          <w:rFonts w:ascii="Noto Sans" w:hAnsi="Noto Sans" w:cs="Noto Sans"/>
          <w:b/>
          <w:bCs/>
          <w:sz w:val="20"/>
          <w:szCs w:val="20"/>
          <w:vertAlign w:val="subscript"/>
          <w:lang w:bidi="hi-IN"/>
        </w:rPr>
        <w:t>1</w:t>
      </w:r>
      <w:r w:rsidRPr="005079DD">
        <w:rPr>
          <w:rFonts w:ascii="Noto Sans" w:hAnsi="Noto Sans" w:cs="Noto Sans"/>
          <w:b/>
          <w:bCs/>
          <w:sz w:val="20"/>
          <w:szCs w:val="20"/>
          <w:lang w:bidi="hi-IN"/>
        </w:rPr>
        <w:t>, y</w:t>
      </w:r>
      <w:r w:rsidRPr="005079DD">
        <w:rPr>
          <w:rFonts w:ascii="Noto Sans" w:hAnsi="Noto Sans" w:cs="Noto Sans"/>
          <w:b/>
          <w:bCs/>
          <w:sz w:val="20"/>
          <w:szCs w:val="20"/>
          <w:vertAlign w:val="subscript"/>
          <w:lang w:bidi="hi-IN"/>
        </w:rPr>
        <w:t>1</w:t>
      </w:r>
      <w:r w:rsidRPr="005079DD">
        <w:rPr>
          <w:rFonts w:ascii="Noto Sans" w:hAnsi="Noto Sans" w:cs="Noto Sans"/>
          <w:b/>
          <w:bCs/>
          <w:sz w:val="20"/>
          <w:szCs w:val="20"/>
          <w:lang w:bidi="hi-IN"/>
        </w:rPr>
        <w:t>, z</w:t>
      </w:r>
      <w:r w:rsidRPr="005079DD">
        <w:rPr>
          <w:rFonts w:ascii="Noto Sans" w:hAnsi="Noto Sans" w:cs="Noto Sans"/>
          <w:b/>
          <w:bCs/>
          <w:sz w:val="20"/>
          <w:szCs w:val="20"/>
          <w:vertAlign w:val="subscript"/>
          <w:lang w:bidi="hi-IN"/>
        </w:rPr>
        <w:t>1</w:t>
      </w:r>
      <w:r w:rsidRPr="005079DD">
        <w:rPr>
          <w:rFonts w:ascii="Noto Sans" w:hAnsi="Noto Sans" w:cs="Noto Sans"/>
          <w:b/>
          <w:bCs/>
          <w:sz w:val="20"/>
          <w:szCs w:val="20"/>
          <w:lang w:bidi="hi-IN"/>
        </w:rPr>
        <w:t xml:space="preserve">) </w:t>
      </w:r>
      <w:r w:rsidRPr="005079DD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था</w:t>
      </w:r>
      <w:r w:rsidRPr="005079DD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5079DD">
        <w:rPr>
          <w:rFonts w:ascii="Noto Sans" w:hAnsi="Noto Sans" w:cs="Noto Sans"/>
          <w:b/>
          <w:bCs/>
          <w:sz w:val="20"/>
          <w:szCs w:val="20"/>
          <w:lang w:bidi="hi-IN"/>
        </w:rPr>
        <w:t>B(x</w:t>
      </w:r>
      <w:r w:rsidRPr="005079DD">
        <w:rPr>
          <w:rFonts w:ascii="Noto Sans" w:hAnsi="Noto Sans" w:cs="Noto Sans"/>
          <w:b/>
          <w:bCs/>
          <w:sz w:val="20"/>
          <w:szCs w:val="20"/>
          <w:vertAlign w:val="subscript"/>
          <w:lang w:bidi="hi-IN"/>
        </w:rPr>
        <w:t>2</w:t>
      </w:r>
      <w:r w:rsidRPr="005079DD">
        <w:rPr>
          <w:rFonts w:ascii="Noto Sans" w:hAnsi="Noto Sans" w:cs="Noto Sans"/>
          <w:b/>
          <w:bCs/>
          <w:sz w:val="20"/>
          <w:szCs w:val="20"/>
          <w:lang w:bidi="hi-IN"/>
        </w:rPr>
        <w:t>, y</w:t>
      </w:r>
      <w:r w:rsidRPr="005079DD">
        <w:rPr>
          <w:rFonts w:ascii="Noto Sans" w:hAnsi="Noto Sans" w:cs="Noto Sans"/>
          <w:b/>
          <w:bCs/>
          <w:sz w:val="20"/>
          <w:szCs w:val="20"/>
          <w:vertAlign w:val="subscript"/>
          <w:lang w:bidi="hi-IN"/>
        </w:rPr>
        <w:t>2</w:t>
      </w:r>
      <w:r w:rsidRPr="005079DD">
        <w:rPr>
          <w:rFonts w:ascii="Noto Sans" w:hAnsi="Noto Sans" w:cs="Noto Sans"/>
          <w:b/>
          <w:bCs/>
          <w:sz w:val="20"/>
          <w:szCs w:val="20"/>
          <w:lang w:bidi="hi-IN"/>
        </w:rPr>
        <w:t>, z</w:t>
      </w:r>
      <w:r w:rsidRPr="005079DD">
        <w:rPr>
          <w:rFonts w:ascii="Noto Sans" w:hAnsi="Noto Sans" w:cs="Noto Sans"/>
          <w:b/>
          <w:bCs/>
          <w:sz w:val="20"/>
          <w:szCs w:val="20"/>
          <w:vertAlign w:val="subscript"/>
          <w:lang w:bidi="hi-IN"/>
        </w:rPr>
        <w:t>2</w:t>
      </w:r>
      <w:r w:rsidRPr="005079DD">
        <w:rPr>
          <w:rFonts w:ascii="Noto Sans" w:hAnsi="Noto Sans" w:cs="Noto Sans"/>
          <w:b/>
          <w:bCs/>
          <w:sz w:val="20"/>
          <w:szCs w:val="20"/>
          <w:lang w:bidi="hi-IN"/>
        </w:rPr>
        <w:t>)</w:t>
      </w:r>
      <w:r w:rsidR="005079DD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का </w:t>
      </w:r>
      <w:r w:rsidR="00A70224">
        <w:rPr>
          <w:rFonts w:ascii="Noto Sans" w:hAnsi="Noto Sans" w:cs="Noto Sans"/>
          <w:b/>
          <w:bCs/>
          <w:sz w:val="20"/>
          <w:szCs w:val="20"/>
          <w:cs/>
          <w:lang w:bidi="hi-IN"/>
        </w:rPr>
        <w:t>विभाजन</w:t>
      </w:r>
      <w:r w:rsidR="00A70224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A70224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ूत्र</w:t>
      </w:r>
      <w:r w:rsidR="00C04044">
        <w:rPr>
          <w:rFonts w:ascii="Noto Sans" w:hAnsi="Noto Sans" w:cs="Noto Sans"/>
          <w:b/>
          <w:bCs/>
          <w:sz w:val="20"/>
          <w:szCs w:val="20"/>
        </w:rPr>
        <w:t xml:space="preserve"> (Section fo</w:t>
      </w:r>
      <w:r w:rsidR="00A70224">
        <w:rPr>
          <w:rFonts w:ascii="Noto Sans" w:hAnsi="Noto Sans" w:cs="Noto Sans"/>
          <w:b/>
          <w:bCs/>
          <w:sz w:val="20"/>
          <w:szCs w:val="20"/>
        </w:rPr>
        <w:t>rmula)</w:t>
      </w:r>
      <w:r w:rsidR="005079DD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</w:p>
    <w:p w14:paraId="193A2405" w14:textId="5A034903" w:rsidR="00A70224" w:rsidRPr="0071674C" w:rsidRDefault="00A70224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tab/>
      </w:r>
      <w:r w:rsidR="00FA4474">
        <w:rPr>
          <w:noProof/>
          <w:lang w:val="en-IN" w:eastAsia="en-IN" w:bidi="hi-IN"/>
        </w:rPr>
        <w:drawing>
          <wp:inline distT="0" distB="0" distL="0" distR="0" wp14:anchorId="4B14CC9C" wp14:editId="4F322533">
            <wp:extent cx="2264078" cy="478518"/>
            <wp:effectExtent l="0" t="0" r="0" b="0"/>
            <wp:docPr id="11345649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564995" name=""/>
                    <pic:cNvPicPr/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7724" cy="481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8C8E4" w14:textId="005FBA9E" w:rsidR="00A70224" w:rsidRDefault="00E4196A" w:rsidP="00E4196A">
      <w:pPr>
        <w:spacing w:after="0" w:line="240" w:lineRule="auto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>
        <w:rPr>
          <w:rFonts w:ascii="Noto Sans" w:hAnsi="Noto Sans" w:cs="Noto Sans"/>
          <w:b/>
          <w:bCs/>
          <w:sz w:val="20"/>
          <w:szCs w:val="20"/>
          <w:rtl/>
          <w:cs/>
        </w:rPr>
        <w:tab/>
      </w:r>
      <w:r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</w:rPr>
        <w:t xml:space="preserve">(i)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न्त</w:t>
      </w:r>
      <w:r w:rsidR="00A70224">
        <w:rPr>
          <w:rFonts w:ascii="Noto Sans" w:hAnsi="Noto Sans" w:cs="Noto Sans"/>
          <w:sz w:val="20"/>
          <w:szCs w:val="20"/>
        </w:rPr>
        <w:t xml:space="preserve">: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विभाजन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होने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</w:p>
    <w:p w14:paraId="2A1F9358" w14:textId="77777777" w:rsidR="00A70224" w:rsidRDefault="00A70224" w:rsidP="00A70224">
      <w:pPr>
        <w:spacing w:after="0" w:line="240" w:lineRule="auto"/>
        <w:ind w:left="720" w:hanging="720"/>
      </w:pPr>
      <w:r>
        <w:rPr>
          <w:rFonts w:ascii="Noto Sans" w:hAnsi="Noto Sans" w:cs="Noto Sans"/>
          <w:sz w:val="20"/>
          <w:szCs w:val="20"/>
        </w:rPr>
        <w:tab/>
      </w:r>
      <w:r w:rsidR="00C04044" w:rsidRPr="00EA5458">
        <w:rPr>
          <w:position w:val="-26"/>
        </w:rPr>
        <w:object w:dxaOrig="3220" w:dyaOrig="600" w14:anchorId="12C64AD6">
          <v:shape id="_x0000_i1030" type="#_x0000_t75" style="width:161.65pt;height:30pt" o:ole="">
            <v:imagedata r:id="rId22" o:title=""/>
          </v:shape>
          <o:OLEObject Type="Embed" ProgID="Equation.DSMT4" ShapeID="_x0000_i1030" DrawAspect="Content" ObjectID="_1775491604" r:id="rId23"/>
        </w:object>
      </w:r>
    </w:p>
    <w:p w14:paraId="18645982" w14:textId="6DC5BCB3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tab/>
      </w:r>
      <w:r w:rsidR="00A70224" w:rsidRPr="00FC600C">
        <w:rPr>
          <w:rFonts w:ascii="Noto Sans" w:hAnsi="Noto Sans" w:cs="Noto Sans"/>
          <w:sz w:val="20"/>
          <w:szCs w:val="20"/>
        </w:rPr>
        <w:t>(ii)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बाह्य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विभाजन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होने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</w:p>
    <w:p w14:paraId="5CCA8F17" w14:textId="77777777" w:rsidR="00A70224" w:rsidRDefault="00A70224" w:rsidP="00A70224">
      <w:pPr>
        <w:spacing w:after="0" w:line="240" w:lineRule="auto"/>
        <w:ind w:left="720" w:hanging="720"/>
      </w:pPr>
      <w:r>
        <w:rPr>
          <w:rFonts w:ascii="Noto Sans" w:hAnsi="Noto Sans" w:cs="Noto Sans"/>
          <w:sz w:val="20"/>
          <w:szCs w:val="20"/>
        </w:rPr>
        <w:tab/>
      </w:r>
      <w:r w:rsidR="00C04044" w:rsidRPr="00EA5458">
        <w:rPr>
          <w:position w:val="-26"/>
        </w:rPr>
        <w:object w:dxaOrig="3159" w:dyaOrig="600" w14:anchorId="5C31A26C">
          <v:shape id="_x0000_i1031" type="#_x0000_t75" style="width:157.15pt;height:30pt" o:ole="">
            <v:imagedata r:id="rId24" o:title=""/>
          </v:shape>
          <o:OLEObject Type="Embed" ProgID="Equation.DSMT4" ShapeID="_x0000_i1031" DrawAspect="Content" ObjectID="_1775491605" r:id="rId25"/>
        </w:object>
      </w:r>
    </w:p>
    <w:p w14:paraId="29E443C7" w14:textId="6BF0177F" w:rsidR="005079DD" w:rsidRDefault="005079DD" w:rsidP="005079DD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>
        <w:tab/>
      </w:r>
      <w:r>
        <w:rPr>
          <w:rFonts w:hint="cs"/>
          <w:cs/>
          <w:lang w:bidi="hi-IN"/>
        </w:rPr>
        <w:t>(</w:t>
      </w:r>
      <w:r>
        <w:rPr>
          <w:rFonts w:ascii="Mangal" w:hAnsi="Mangal" w:hint="cs"/>
          <w:lang w:bidi="hi-IN"/>
        </w:rPr>
        <w:t>iii</w:t>
      </w:r>
      <w:r>
        <w:rPr>
          <w:rFonts w:ascii="Mangal" w:hAnsi="Mangal" w:hint="cs"/>
          <w:cs/>
          <w:lang w:bidi="hi-IN"/>
        </w:rPr>
        <w:t xml:space="preserve">) </w:t>
      </w:r>
      <w:r>
        <w:rPr>
          <w:rFonts w:ascii="Noto Sans" w:hAnsi="Noto Sans" w:cs="Noto Sans"/>
          <w:sz w:val="20"/>
          <w:szCs w:val="20"/>
          <w:cs/>
          <w:lang w:bidi="hi-IN"/>
        </w:rPr>
        <w:t>मध्य</w:t>
      </w:r>
      <w:r>
        <w:rPr>
          <w:rFonts w:ascii="Noto Sans" w:hAnsi="Noto Sans" w:cs="Noto Sans"/>
          <w:sz w:val="20"/>
          <w:szCs w:val="20"/>
        </w:rPr>
        <w:t xml:space="preserve"> </w:t>
      </w:r>
      <w:r w:rsidRPr="00533FB5">
        <w:rPr>
          <w:rFonts w:ascii="Noto Sans" w:hAnsi="Noto Sans" w:cs="Noto Sans"/>
          <w:sz w:val="20"/>
          <w:szCs w:val="20"/>
          <w:cs/>
          <w:lang w:bidi="hi-IN"/>
        </w:rPr>
        <w:t>बिंदु</w:t>
      </w:r>
      <w:r>
        <w:rPr>
          <w:rFonts w:ascii="Noto Sans" w:hAnsi="Noto Sans" w:cs="Noto Sans"/>
          <w:sz w:val="20"/>
          <w:szCs w:val="20"/>
          <w:lang w:bidi="hi-IN"/>
        </w:rPr>
        <w:t xml:space="preserve"> </w:t>
      </w:r>
      <w:r w:rsidRPr="00533FB5">
        <w:rPr>
          <w:rFonts w:ascii="Noto Sans" w:hAnsi="Noto Sans" w:cs="Noto Sans"/>
          <w:sz w:val="20"/>
          <w:szCs w:val="20"/>
        </w:rPr>
        <w:t>(Mid pt.)</w:t>
      </w:r>
      <w:r>
        <w:rPr>
          <w:rFonts w:ascii="Noto Sans" w:hAnsi="Noto Sans" w:cs="Noto Sans"/>
          <w:sz w:val="20"/>
          <w:szCs w:val="20"/>
        </w:rPr>
        <w:t xml:space="preserve"> </w:t>
      </w:r>
      <w:r>
        <w:rPr>
          <w:rFonts w:ascii="Noto Sans" w:hAnsi="Noto Sans" w:cs="Noto Sans"/>
          <w:sz w:val="20"/>
          <w:szCs w:val="20"/>
          <w:cs/>
          <w:lang w:bidi="hi-IN"/>
        </w:rPr>
        <w:t>होने</w:t>
      </w:r>
      <w:r>
        <w:rPr>
          <w:rFonts w:ascii="Noto Sans" w:hAnsi="Noto Sans" w:cs="Noto Sans"/>
          <w:sz w:val="20"/>
          <w:szCs w:val="20"/>
        </w:rPr>
        <w:t xml:space="preserve"> </w:t>
      </w:r>
      <w:r>
        <w:rPr>
          <w:rFonts w:ascii="Noto Sans" w:hAnsi="Noto Sans" w:cs="Noto Sans"/>
          <w:sz w:val="20"/>
          <w:szCs w:val="20"/>
          <w:cs/>
          <w:lang w:bidi="hi-IN"/>
        </w:rPr>
        <w:t>पर</w:t>
      </w:r>
    </w:p>
    <w:p w14:paraId="739959A2" w14:textId="4508A1B1" w:rsidR="00D5345F" w:rsidRDefault="00D5345F" w:rsidP="005079DD">
      <w:pPr>
        <w:spacing w:after="0" w:line="240" w:lineRule="auto"/>
        <w:ind w:left="720"/>
      </w:pPr>
      <w:r>
        <w:rPr>
          <w:noProof/>
          <w:lang w:val="en-IN" w:eastAsia="en-IN" w:bidi="hi-IN"/>
        </w:rPr>
        <w:drawing>
          <wp:inline distT="0" distB="0" distL="0" distR="0" wp14:anchorId="772FCFB9" wp14:editId="2F3917C6">
            <wp:extent cx="2288926" cy="338772"/>
            <wp:effectExtent l="0" t="0" r="0" b="4445"/>
            <wp:docPr id="19306956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695613" name="Picture 1930695613"/>
                    <pic:cNvPicPr/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5635" cy="34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EAD0D" w14:textId="1A9BC5EC" w:rsidR="005079DD" w:rsidRDefault="005079DD" w:rsidP="005079DD">
      <w:pPr>
        <w:spacing w:after="0" w:line="240" w:lineRule="auto"/>
        <w:ind w:left="720"/>
      </w:pPr>
      <w:r>
        <w:t xml:space="preserve">= </w:t>
      </w:r>
      <w:r w:rsidR="00C04044" w:rsidRPr="00252872">
        <w:rPr>
          <w:position w:val="-28"/>
        </w:rPr>
        <w:object w:dxaOrig="2560" w:dyaOrig="680" w14:anchorId="492BA1A0">
          <v:shape id="_x0000_i1032" type="#_x0000_t75" style="width:114pt;height:30.4pt" o:ole="">
            <v:imagedata r:id="rId27" o:title=""/>
          </v:shape>
          <o:OLEObject Type="Embed" ProgID="Equation.DSMT4" ShapeID="_x0000_i1032" DrawAspect="Content" ObjectID="_1775491606" r:id="rId28"/>
        </w:object>
      </w:r>
    </w:p>
    <w:p w14:paraId="752CB894" w14:textId="50A7CEF4" w:rsidR="00A70224" w:rsidRDefault="00E4196A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b/>
          <w:bCs/>
          <w:sz w:val="20"/>
          <w:szCs w:val="20"/>
        </w:rPr>
        <w:tab/>
      </w:r>
      <w:r w:rsidR="00A70224" w:rsidRPr="00C04044">
        <w:rPr>
          <w:rFonts w:ascii="Noto Sans" w:hAnsi="Noto Sans" w:cs="Noto Sans"/>
          <w:sz w:val="20"/>
          <w:szCs w:val="20"/>
          <w:cs/>
          <w:lang w:bidi="hi-IN"/>
        </w:rPr>
        <w:t>विभाजन</w:t>
      </w:r>
      <w:r w:rsidR="00A70224" w:rsidRPr="00C04044">
        <w:rPr>
          <w:rFonts w:ascii="Noto Sans" w:hAnsi="Noto Sans" w:cs="Noto Sans"/>
          <w:sz w:val="20"/>
          <w:szCs w:val="20"/>
        </w:rPr>
        <w:t xml:space="preserve"> </w:t>
      </w:r>
      <w:r w:rsidR="00A70224" w:rsidRPr="00C04044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="00A70224" w:rsidRPr="00C04044">
        <w:rPr>
          <w:rFonts w:ascii="Noto Sans" w:hAnsi="Noto Sans" w:cs="Noto Sans"/>
          <w:sz w:val="20"/>
          <w:szCs w:val="20"/>
        </w:rPr>
        <w:t xml:space="preserve"> </w:t>
      </w:r>
      <w:r w:rsidR="00A70224" w:rsidRPr="00C04044">
        <w:rPr>
          <w:rFonts w:ascii="Noto Sans" w:hAnsi="Noto Sans" w:cs="Noto Sans"/>
          <w:sz w:val="20"/>
          <w:szCs w:val="20"/>
          <w:cs/>
          <w:lang w:bidi="hi-IN"/>
        </w:rPr>
        <w:t>अनुपात</w:t>
      </w:r>
      <w:r w:rsidR="00A70224" w:rsidRPr="00C04044">
        <w:rPr>
          <w:rFonts w:ascii="Noto Sans" w:hAnsi="Noto Sans" w:cs="Noto Sans"/>
          <w:sz w:val="20"/>
          <w:szCs w:val="20"/>
        </w:rPr>
        <w:t xml:space="preserve"> </w:t>
      </w:r>
      <w:r w:rsidR="00A70224" w:rsidRPr="00C04044">
        <w:rPr>
          <w:rFonts w:ascii="Noto Sans" w:hAnsi="Noto Sans" w:cs="Noto Sans"/>
          <w:sz w:val="20"/>
          <w:szCs w:val="20"/>
          <w:cs/>
          <w:lang w:bidi="hi-IN"/>
        </w:rPr>
        <w:t>ज्ञात</w:t>
      </w:r>
      <w:r w:rsidR="00A70224" w:rsidRPr="00C04044">
        <w:rPr>
          <w:rFonts w:ascii="Noto Sans" w:hAnsi="Noto Sans" w:cs="Noto Sans"/>
          <w:sz w:val="20"/>
          <w:szCs w:val="20"/>
        </w:rPr>
        <w:t xml:space="preserve"> </w:t>
      </w:r>
      <w:r w:rsidR="00C04044" w:rsidRPr="00C04044">
        <w:rPr>
          <w:rFonts w:ascii="Noto Sans" w:hAnsi="Noto Sans" w:cs="Noto Sans"/>
          <w:sz w:val="20"/>
          <w:szCs w:val="20"/>
          <w:cs/>
          <w:lang w:bidi="hi-IN"/>
        </w:rPr>
        <w:t>करन</w:t>
      </w:r>
      <w:r w:rsidR="00C04044" w:rsidRPr="00C04044">
        <w:rPr>
          <w:rFonts w:ascii="Noto Sans" w:hAnsi="Noto Sans" w:cs="Noto Sans" w:hint="cs"/>
          <w:sz w:val="20"/>
          <w:szCs w:val="20"/>
          <w:cs/>
          <w:lang w:bidi="hi-IN"/>
        </w:rPr>
        <w:t xml:space="preserve">े के लिए </w:t>
      </w:r>
      <w:r w:rsidRPr="00C04044">
        <w:rPr>
          <w:rFonts w:ascii="Noto Sans" w:hAnsi="Noto Sans" w:cs="Noto Sans"/>
          <w:sz w:val="20"/>
          <w:szCs w:val="20"/>
          <w:cs/>
          <w:lang w:bidi="hi-IN"/>
        </w:rPr>
        <w:t xml:space="preserve">माना </w:t>
      </w:r>
      <w:r w:rsidR="00A70224" w:rsidRPr="00C04044">
        <w:rPr>
          <w:rFonts w:ascii="Noto Sans" w:hAnsi="Noto Sans" w:cs="Noto Sans"/>
          <w:sz w:val="20"/>
          <w:szCs w:val="20"/>
          <w:cs/>
          <w:lang w:bidi="hi-IN"/>
        </w:rPr>
        <w:t>अनुपात</w:t>
      </w:r>
      <w:r w:rsidRPr="00C04044">
        <w:rPr>
          <w:rFonts w:ascii="Noto Sans" w:hAnsi="Noto Sans" w:cs="Noto Sans"/>
          <w:sz w:val="20"/>
          <w:szCs w:val="20"/>
        </w:rPr>
        <w:t xml:space="preserve"> k:1</w:t>
      </w:r>
      <w:r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="00A70224">
        <w:rPr>
          <w:rFonts w:ascii="Noto Sans" w:hAnsi="Noto Sans" w:cs="Noto Sans"/>
          <w:b/>
          <w:bCs/>
          <w:sz w:val="20"/>
          <w:szCs w:val="20"/>
        </w:rPr>
        <w:t xml:space="preserve"> </w:t>
      </w:r>
    </w:p>
    <w:p w14:paraId="2343292C" w14:textId="637E77EC" w:rsidR="00C04044" w:rsidRPr="0071674C" w:rsidRDefault="00C04044" w:rsidP="00A70224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tab/>
      </w:r>
      <w:r w:rsidRPr="00C04044">
        <w:rPr>
          <w:rFonts w:ascii="Noto Sans" w:hAnsi="Noto Sans" w:cs="Noto Sans" w:hint="cs"/>
          <w:sz w:val="20"/>
          <w:szCs w:val="20"/>
          <w:cs/>
          <w:lang w:bidi="hi-IN"/>
        </w:rPr>
        <w:t>से</w:t>
      </w:r>
      <w:r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Pr="00C04044">
        <w:rPr>
          <w:position w:val="-22"/>
        </w:rPr>
        <w:object w:dxaOrig="2240" w:dyaOrig="540" w14:anchorId="2FA99256">
          <v:shape id="_x0000_i1033" type="#_x0000_t75" style="width:112.15pt;height:27pt" o:ole="">
            <v:imagedata r:id="rId29" o:title=""/>
          </v:shape>
          <o:OLEObject Type="Embed" ProgID="Equation.DSMT4" ShapeID="_x0000_i1033" DrawAspect="Content" ObjectID="_1775491607" r:id="rId30"/>
        </w:object>
      </w:r>
    </w:p>
    <w:p w14:paraId="11D0BDAF" w14:textId="4E6DA748" w:rsidR="00A70224" w:rsidRDefault="00E4196A" w:rsidP="00E4196A">
      <w:pPr>
        <w:tabs>
          <w:tab w:val="left" w:pos="4680"/>
        </w:tabs>
        <w:spacing w:after="0" w:line="240" w:lineRule="auto"/>
        <w:ind w:left="720" w:hanging="720"/>
        <w:jc w:val="both"/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 w:rsidRPr="0071674C">
        <w:rPr>
          <w:rFonts w:ascii="Noto Sans" w:hAnsi="Noto Sans" w:cs="Noto Sans"/>
          <w:b/>
          <w:bCs/>
          <w:sz w:val="20"/>
          <w:szCs w:val="20"/>
        </w:rPr>
        <w:tab/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विभाजन</w:t>
      </w:r>
      <w:r w:rsidR="00A70224">
        <w:rPr>
          <w:rFonts w:ascii="Noto Sans" w:hAnsi="Noto Sans" w:cs="Noto Sans"/>
          <w:sz w:val="20"/>
          <w:szCs w:val="20"/>
        </w:rPr>
        <w:t xml:space="preserve"> yz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तल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द्वारा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होने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,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नुपात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 w:rsidRPr="00EA5458">
        <w:rPr>
          <w:position w:val="-24"/>
        </w:rPr>
        <w:object w:dxaOrig="499" w:dyaOrig="540" w14:anchorId="7731004B">
          <v:shape id="_x0000_i1034" type="#_x0000_t75" style="width:25.15pt;height:25.9pt" o:ole="">
            <v:imagedata r:id="rId31" o:title=""/>
          </v:shape>
          <o:OLEObject Type="Embed" ProgID="Equation.DSMT4" ShapeID="_x0000_i1034" DrawAspect="Content" ObjectID="_1775491608" r:id="rId32"/>
        </w:object>
      </w:r>
    </w:p>
    <w:p w14:paraId="10098C3D" w14:textId="5FB75E47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tab/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विभाजन</w:t>
      </w:r>
      <w:r w:rsidR="00A70224">
        <w:rPr>
          <w:rFonts w:ascii="Noto Sans" w:hAnsi="Noto Sans" w:cs="Noto Sans"/>
          <w:sz w:val="20"/>
          <w:szCs w:val="20"/>
        </w:rPr>
        <w:t xml:space="preserve"> xz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तल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द्वारा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होने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,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नुपात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 w:rsidRPr="00EA5458">
        <w:rPr>
          <w:position w:val="-24"/>
        </w:rPr>
        <w:object w:dxaOrig="499" w:dyaOrig="540" w14:anchorId="2DE52F23">
          <v:shape id="_x0000_i1035" type="#_x0000_t75" style="width:25.15pt;height:25.9pt" o:ole="">
            <v:imagedata r:id="rId33" o:title=""/>
          </v:shape>
          <o:OLEObject Type="Embed" ProgID="Equation.DSMT4" ShapeID="_x0000_i1035" DrawAspect="Content" ObjectID="_1775491609" r:id="rId34"/>
        </w:object>
      </w:r>
      <w:r w:rsidR="00A70224">
        <w:t xml:space="preserve"> 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</w:p>
    <w:p w14:paraId="5955B356" w14:textId="18A8C3EE" w:rsidR="00A70224" w:rsidRDefault="00E4196A" w:rsidP="00A70224">
      <w:pPr>
        <w:spacing w:after="0" w:line="240" w:lineRule="auto"/>
        <w:ind w:left="720" w:hanging="720"/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rPr>
          <w:rFonts w:ascii="Noto Sans" w:hAnsi="Noto Sans" w:cs="Noto Sans"/>
          <w:sz w:val="20"/>
          <w:szCs w:val="20"/>
        </w:rPr>
        <w:tab/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विभाजन</w:t>
      </w:r>
      <w:r w:rsidR="00A70224">
        <w:rPr>
          <w:rFonts w:ascii="Noto Sans" w:hAnsi="Noto Sans" w:cs="Noto Sans"/>
          <w:sz w:val="20"/>
          <w:szCs w:val="20"/>
        </w:rPr>
        <w:t xml:space="preserve"> xy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तल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द्वारा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होने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>
        <w:rPr>
          <w:rFonts w:ascii="Noto Sans" w:hAnsi="Noto Sans" w:cs="Noto Sans"/>
          <w:sz w:val="20"/>
          <w:szCs w:val="20"/>
        </w:rPr>
        <w:t xml:space="preserve">, </w:t>
      </w:r>
      <w:r w:rsidR="00A70224">
        <w:rPr>
          <w:rFonts w:ascii="Noto Sans" w:hAnsi="Noto Sans" w:cs="Noto Sans"/>
          <w:sz w:val="20"/>
          <w:szCs w:val="20"/>
          <w:cs/>
          <w:lang w:bidi="hi-IN"/>
        </w:rPr>
        <w:t>अनुपात</w:t>
      </w:r>
      <w:r w:rsidR="00A70224">
        <w:rPr>
          <w:rFonts w:ascii="Noto Sans" w:hAnsi="Noto Sans" w:cs="Noto Sans"/>
          <w:sz w:val="20"/>
          <w:szCs w:val="20"/>
        </w:rPr>
        <w:t xml:space="preserve"> </w:t>
      </w:r>
      <w:r w:rsidR="00A70224" w:rsidRPr="00EA5458">
        <w:rPr>
          <w:position w:val="-24"/>
        </w:rPr>
        <w:object w:dxaOrig="480" w:dyaOrig="540" w14:anchorId="4C4E2F26">
          <v:shape id="_x0000_i1036" type="#_x0000_t75" style="width:24.4pt;height:25.9pt" o:ole="">
            <v:imagedata r:id="rId35" o:title=""/>
          </v:shape>
          <o:OLEObject Type="Embed" ProgID="Equation.DSMT4" ShapeID="_x0000_i1036" DrawAspect="Content" ObjectID="_1775491610" r:id="rId36"/>
        </w:object>
      </w:r>
      <w:r w:rsidR="00A70224">
        <w:t xml:space="preserve"> </w:t>
      </w:r>
    </w:p>
    <w:p w14:paraId="47CDC667" w14:textId="1D7137C9" w:rsidR="00A70224" w:rsidRDefault="00E4196A" w:rsidP="00A70224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="00A70224">
        <w:tab/>
      </w:r>
      <w:r w:rsidR="00A70224" w:rsidRPr="00512DDC">
        <w:rPr>
          <w:rFonts w:ascii="Noto Sans" w:hAnsi="Noto Sans" w:cs="Noto Sans"/>
          <w:sz w:val="20"/>
          <w:szCs w:val="20"/>
          <w:cs/>
          <w:lang w:bidi="hi-IN"/>
        </w:rPr>
        <w:t>विभाजन</w:t>
      </w:r>
      <w:r w:rsidR="00A70224" w:rsidRPr="00512DDC">
        <w:rPr>
          <w:rFonts w:ascii="Noto Sans" w:hAnsi="Noto Sans" w:cs="Noto Sans"/>
          <w:sz w:val="20"/>
          <w:szCs w:val="20"/>
        </w:rPr>
        <w:t xml:space="preserve"> </w:t>
      </w:r>
      <w:r w:rsidR="00A70224" w:rsidRPr="00512DDC">
        <w:rPr>
          <w:rFonts w:ascii="Noto Sans" w:hAnsi="Noto Sans" w:cs="Noto Sans"/>
          <w:sz w:val="20"/>
          <w:szCs w:val="20"/>
          <w:cs/>
          <w:lang w:bidi="hi-IN"/>
        </w:rPr>
        <w:t>समतल</w:t>
      </w:r>
      <w:r w:rsidR="00A70224" w:rsidRPr="00512DDC">
        <w:rPr>
          <w:rFonts w:ascii="Noto Sans" w:hAnsi="Noto Sans" w:cs="Noto Sans"/>
          <w:sz w:val="20"/>
          <w:szCs w:val="20"/>
        </w:rPr>
        <w:t xml:space="preserve"> </w:t>
      </w:r>
      <w:r w:rsidR="00A70224">
        <w:rPr>
          <w:rFonts w:ascii="Noto Sans" w:hAnsi="Noto Sans" w:cs="Noto Sans"/>
          <w:sz w:val="20"/>
          <w:szCs w:val="20"/>
        </w:rPr>
        <w:t xml:space="preserve">ax + by + cy + d = 0 </w:t>
      </w:r>
      <w:r w:rsidR="00A70224" w:rsidRPr="00512DDC">
        <w:rPr>
          <w:rFonts w:ascii="Noto Sans" w:hAnsi="Noto Sans" w:cs="Noto Sans"/>
          <w:sz w:val="20"/>
          <w:szCs w:val="20"/>
          <w:cs/>
          <w:lang w:bidi="hi-IN"/>
        </w:rPr>
        <w:t>द्वारा</w:t>
      </w:r>
      <w:r w:rsidR="00A70224" w:rsidRPr="00512DDC">
        <w:rPr>
          <w:rFonts w:ascii="Noto Sans" w:hAnsi="Noto Sans" w:cs="Noto Sans"/>
          <w:sz w:val="20"/>
          <w:szCs w:val="20"/>
        </w:rPr>
        <w:t xml:space="preserve"> </w:t>
      </w:r>
      <w:r w:rsidR="00A70224" w:rsidRPr="00512DDC">
        <w:rPr>
          <w:rFonts w:ascii="Noto Sans" w:hAnsi="Noto Sans" w:cs="Noto Sans"/>
          <w:sz w:val="20"/>
          <w:szCs w:val="20"/>
          <w:cs/>
          <w:lang w:bidi="hi-IN"/>
        </w:rPr>
        <w:t>होने</w:t>
      </w:r>
      <w:r w:rsidR="00A70224" w:rsidRPr="00512DDC">
        <w:rPr>
          <w:rFonts w:ascii="Noto Sans" w:hAnsi="Noto Sans" w:cs="Noto Sans"/>
          <w:sz w:val="20"/>
          <w:szCs w:val="20"/>
        </w:rPr>
        <w:t xml:space="preserve"> </w:t>
      </w:r>
      <w:r w:rsidR="00A70224" w:rsidRPr="00512DDC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="00A70224" w:rsidRPr="00512DDC">
        <w:rPr>
          <w:rFonts w:ascii="Noto Sans" w:hAnsi="Noto Sans" w:cs="Noto Sans"/>
          <w:sz w:val="20"/>
          <w:szCs w:val="20"/>
        </w:rPr>
        <w:t>,</w:t>
      </w:r>
    </w:p>
    <w:p w14:paraId="3FA9057F" w14:textId="4DF82083" w:rsidR="00C34CE3" w:rsidRPr="00A70224" w:rsidRDefault="00A70224" w:rsidP="00CD735B">
      <w:pPr>
        <w:spacing w:after="0" w:line="240" w:lineRule="auto"/>
        <w:ind w:left="720" w:hanging="720"/>
        <w:rPr>
          <w:rtl/>
          <w:cs/>
        </w:rPr>
      </w:pPr>
      <w:r>
        <w:rPr>
          <w:rFonts w:ascii="Noto Sans" w:hAnsi="Noto Sans" w:cs="Noto Sans"/>
          <w:sz w:val="20"/>
          <w:szCs w:val="20"/>
        </w:rPr>
        <w:tab/>
      </w:r>
      <w:r>
        <w:rPr>
          <w:rFonts w:ascii="Noto Sans" w:hAnsi="Noto Sans" w:cs="Noto Sans"/>
          <w:sz w:val="20"/>
          <w:szCs w:val="20"/>
          <w:cs/>
          <w:lang w:bidi="hi-IN"/>
        </w:rPr>
        <w:t>अनुपात</w:t>
      </w:r>
      <w:r>
        <w:rPr>
          <w:rFonts w:ascii="Noto Sans" w:hAnsi="Noto Sans" w:cs="Noto Sans"/>
          <w:sz w:val="20"/>
          <w:szCs w:val="20"/>
        </w:rPr>
        <w:t xml:space="preserve"> </w:t>
      </w:r>
      <w:r w:rsidR="00C04044" w:rsidRPr="00EA5458">
        <w:rPr>
          <w:position w:val="-24"/>
        </w:rPr>
        <w:object w:dxaOrig="1800" w:dyaOrig="560" w14:anchorId="6E73B20C">
          <v:shape id="_x0000_i1037" type="#_x0000_t75" style="width:90.75pt;height:28.15pt" o:ole="">
            <v:imagedata r:id="rId37" o:title=""/>
          </v:shape>
          <o:OLEObject Type="Embed" ProgID="Equation.DSMT4" ShapeID="_x0000_i1037" DrawAspect="Content" ObjectID="_1775491611" r:id="rId38"/>
        </w:object>
      </w:r>
      <w:r w:rsidR="00531714">
        <w:t xml:space="preserve"> </w:t>
      </w:r>
    </w:p>
    <w:sectPr w:rsidR="00C34CE3" w:rsidRPr="00A70224" w:rsidSect="00ED585F">
      <w:headerReference w:type="default" r:id="rId39"/>
      <w:footerReference w:type="default" r:id="rId40"/>
      <w:pgSz w:w="11909" w:h="16834" w:code="9"/>
      <w:pgMar w:top="1152" w:right="576" w:bottom="1152" w:left="576" w:header="576" w:footer="604" w:gutter="0"/>
      <w:cols w:num="2" w:space="432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4C27EF0" w14:textId="77777777" w:rsidR="004578AC" w:rsidRDefault="004578AC" w:rsidP="00BD4555">
      <w:pPr>
        <w:spacing w:after="0" w:line="240" w:lineRule="auto"/>
      </w:pPr>
      <w:r>
        <w:separator/>
      </w:r>
    </w:p>
  </w:endnote>
  <w:endnote w:type="continuationSeparator" w:id="0">
    <w:p w14:paraId="064A7714" w14:textId="77777777" w:rsidR="004578AC" w:rsidRDefault="004578AC" w:rsidP="00BD4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">
    <w:panose1 w:val="020B0502040504020204"/>
    <w:charset w:val="00"/>
    <w:family w:val="swiss"/>
    <w:pitch w:val="variable"/>
    <w:sig w:usb0="E00082FF" w:usb1="400078FF" w:usb2="0000002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vLys 01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NotoSans-Bold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ouvenir Lt BT">
    <w:panose1 w:val="02080503040505020303"/>
    <w:charset w:val="00"/>
    <w:family w:val="roman"/>
    <w:pitch w:val="variable"/>
    <w:sig w:usb0="00000087" w:usb1="00000000" w:usb2="00000000" w:usb3="00000000" w:csb0="0000001B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SimHei">
    <w:altName w:val="黑体"/>
    <w:panose1 w:val="02010600030101010101"/>
    <w:charset w:val="86"/>
    <w:family w:val="modern"/>
    <w:notTrueType/>
    <w:pitch w:val="fixed"/>
    <w:sig w:usb0="00000001" w:usb1="080E0000" w:usb2="0000001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50BF8E" w14:textId="34476686" w:rsidR="00211857" w:rsidRDefault="00211857" w:rsidP="00E06B04">
    <w:pPr>
      <w:pStyle w:val="Footer"/>
      <w:jc w:val="center"/>
    </w:pPr>
    <w:r>
      <w:rPr>
        <w:noProof/>
        <w:lang w:val="en-IN" w:eastAsia="en-IN" w:bidi="hi-IN"/>
      </w:rPr>
      <w:drawing>
        <wp:anchor distT="0" distB="0" distL="114300" distR="114300" simplePos="0" relativeHeight="251659264" behindDoc="1" locked="0" layoutInCell="1" allowOverlap="1" wp14:anchorId="12A1AB86" wp14:editId="58F35FBC">
          <wp:simplePos x="0" y="0"/>
          <wp:positionH relativeFrom="margin">
            <wp:align>left</wp:align>
          </wp:positionH>
          <wp:positionV relativeFrom="paragraph">
            <wp:posOffset>194167</wp:posOffset>
          </wp:positionV>
          <wp:extent cx="6822069" cy="294640"/>
          <wp:effectExtent l="0" t="0" r="0" b="0"/>
          <wp:wrapNone/>
          <wp:docPr id="16" name="Picture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" name="Picture 16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822069" cy="29464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-</w:t>
    </w:r>
    <w:proofErr w:type="gramStart"/>
    <w:r>
      <w:t>::</w:t>
    </w:r>
    <w:proofErr w:type="gramEnd"/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CD735B">
      <w:rPr>
        <w:noProof/>
      </w:rPr>
      <w:t>1</w:t>
    </w:r>
    <w:r>
      <w:rPr>
        <w:noProof/>
      </w:rPr>
      <w:fldChar w:fldCharType="end"/>
    </w:r>
    <w:r>
      <w:rPr>
        <w:noProof/>
      </w:rPr>
      <w:t xml:space="preserve"> ::-</w:t>
    </w:r>
  </w:p>
  <w:p w14:paraId="4DD1A0F9" w14:textId="60944C7E" w:rsidR="00211857" w:rsidRPr="00CE7293" w:rsidRDefault="00211857">
    <w:pPr>
      <w:pStyle w:val="Footer"/>
      <w:rPr>
        <w:rFonts w:ascii="Mangal" w:hAnsi="Mangal" w:cs="Arial Unicode MS"/>
      </w:rPr>
    </w:pPr>
    <w:r>
      <w:rPr>
        <w:noProof/>
        <w:lang w:val="en-IN" w:eastAsia="en-IN" w:bidi="hi-IN"/>
      </w:rPr>
      <w:drawing>
        <wp:anchor distT="0" distB="0" distL="114300" distR="114300" simplePos="0" relativeHeight="251658240" behindDoc="0" locked="0" layoutInCell="1" allowOverlap="1" wp14:anchorId="2FC48757" wp14:editId="19E85EF3">
          <wp:simplePos x="0" y="0"/>
          <wp:positionH relativeFrom="column">
            <wp:posOffset>360045</wp:posOffset>
          </wp:positionH>
          <wp:positionV relativeFrom="paragraph">
            <wp:posOffset>10038715</wp:posOffset>
          </wp:positionV>
          <wp:extent cx="6830695" cy="398145"/>
          <wp:effectExtent l="0" t="0" r="8255" b="1905"/>
          <wp:wrapNone/>
          <wp:docPr id="38" name="Picture 38" descr="Foo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Footer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0695" cy="398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F28CB4" w14:textId="77777777" w:rsidR="004578AC" w:rsidRDefault="004578AC" w:rsidP="00BD4555">
      <w:pPr>
        <w:spacing w:after="0" w:line="240" w:lineRule="auto"/>
      </w:pPr>
      <w:r>
        <w:separator/>
      </w:r>
    </w:p>
  </w:footnote>
  <w:footnote w:type="continuationSeparator" w:id="0">
    <w:p w14:paraId="0A9FBCA0" w14:textId="77777777" w:rsidR="004578AC" w:rsidRDefault="004578AC" w:rsidP="00BD45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5E9ADD" w14:textId="4DA0CA13" w:rsidR="00211857" w:rsidRPr="00A8140C" w:rsidRDefault="00211857" w:rsidP="00DD16D7">
    <w:pPr>
      <w:pStyle w:val="Header"/>
      <w:tabs>
        <w:tab w:val="clear" w:pos="4680"/>
        <w:tab w:val="clear" w:pos="9360"/>
        <w:tab w:val="right" w:pos="10710"/>
      </w:tabs>
      <w:spacing w:before="40" w:after="40"/>
      <w:rPr>
        <w:rFonts w:ascii="Noto Sans" w:hAnsi="Noto Sans" w:cs="Noto Sans"/>
        <w:b/>
        <w:color w:val="002060"/>
        <w:sz w:val="30"/>
        <w:szCs w:val="30"/>
      </w:rPr>
    </w:pPr>
    <w:r w:rsidRPr="006A4E50">
      <w:rPr>
        <w:rFonts w:ascii="Noto Sans" w:hAnsi="Noto Sans" w:cs="Noto Sans"/>
        <w:b/>
        <w:bCs/>
        <w:sz w:val="30"/>
        <w:szCs w:val="30"/>
        <w:cs/>
        <w:lang w:bidi="hi-IN"/>
      </w:rPr>
      <w:t>त्रिविमीय</w:t>
    </w:r>
    <w:r w:rsidRPr="006A4E50">
      <w:rPr>
        <w:rFonts w:ascii="Noto Sans" w:hAnsi="Noto Sans" w:cs="Noto Sans"/>
        <w:b/>
        <w:bCs/>
        <w:sz w:val="30"/>
        <w:szCs w:val="30"/>
      </w:rPr>
      <w:t xml:space="preserve"> </w:t>
    </w:r>
    <w:r w:rsidRPr="006A4E50">
      <w:rPr>
        <w:rFonts w:ascii="Noto Sans" w:hAnsi="Noto Sans" w:cs="Noto Sans"/>
        <w:b/>
        <w:bCs/>
        <w:sz w:val="30"/>
        <w:szCs w:val="30"/>
        <w:cs/>
        <w:lang w:bidi="hi-IN"/>
      </w:rPr>
      <w:t>निर्देशांक</w:t>
    </w:r>
    <w:r w:rsidRPr="006A4E50">
      <w:rPr>
        <w:rFonts w:ascii="Noto Sans" w:hAnsi="Noto Sans" w:cs="Noto Sans"/>
        <w:b/>
        <w:bCs/>
        <w:sz w:val="30"/>
        <w:szCs w:val="30"/>
      </w:rPr>
      <w:t xml:space="preserve"> </w:t>
    </w:r>
    <w:r w:rsidRPr="006A4E50">
      <w:rPr>
        <w:rFonts w:ascii="Noto Sans" w:hAnsi="Noto Sans" w:cs="Noto Sans"/>
        <w:b/>
        <w:bCs/>
        <w:sz w:val="30"/>
        <w:szCs w:val="30"/>
        <w:cs/>
        <w:lang w:bidi="hi-IN"/>
      </w:rPr>
      <w:t>ज्यामिती</w:t>
    </w:r>
    <w:r w:rsidRPr="006A4E50">
      <w:rPr>
        <w:rFonts w:ascii="Noto Sans" w:hAnsi="Noto Sans" w:cs="Noto Sans"/>
        <w:b/>
        <w:noProof/>
        <w:color w:val="002060"/>
        <w:sz w:val="30"/>
        <w:szCs w:val="30"/>
        <w:lang w:val="en-IN" w:eastAsia="en-IN" w:bidi="hi-IN"/>
      </w:rPr>
      <w:t xml:space="preserve"> </w:t>
    </w:r>
    <w:r w:rsidRPr="006A4E50">
      <w:rPr>
        <w:rFonts w:ascii="Noto Sans" w:hAnsi="Noto Sans" w:cs="Noto Sans"/>
        <w:b/>
        <w:bCs/>
        <w:sz w:val="30"/>
        <w:szCs w:val="30"/>
      </w:rPr>
      <w:t>(3–D coordinate ge</w:t>
    </w:r>
    <w:r>
      <w:rPr>
        <w:rFonts w:ascii="Noto Sans" w:hAnsi="Noto Sans" w:cs="Noto Sans"/>
        <w:b/>
        <w:bCs/>
        <w:sz w:val="30"/>
        <w:szCs w:val="30"/>
      </w:rPr>
      <w:t>o</w:t>
    </w:r>
    <w:r w:rsidRPr="006A4E50">
      <w:rPr>
        <w:rFonts w:ascii="Noto Sans" w:hAnsi="Noto Sans" w:cs="Noto Sans"/>
        <w:b/>
        <w:bCs/>
        <w:sz w:val="30"/>
        <w:szCs w:val="30"/>
      </w:rPr>
      <w:t>metry)</w:t>
    </w:r>
    <w:r>
      <w:rPr>
        <w:rFonts w:ascii="Noto Sans" w:hAnsi="Noto Sans" w:cs="Noto Sans"/>
        <w:b/>
        <w:noProof/>
        <w:sz w:val="30"/>
        <w:szCs w:val="30"/>
        <w:lang w:val="en-IN" w:eastAsia="en-IN" w:bidi="hi-IN"/>
      </w:rPr>
      <w:drawing>
        <wp:anchor distT="0" distB="0" distL="114300" distR="114300" simplePos="0" relativeHeight="251655167" behindDoc="1" locked="0" layoutInCell="1" allowOverlap="1" wp14:anchorId="5912790B" wp14:editId="658BCCF2">
          <wp:simplePos x="0" y="0"/>
          <wp:positionH relativeFrom="margin">
            <wp:posOffset>683343</wp:posOffset>
          </wp:positionH>
          <wp:positionV relativeFrom="paragraph">
            <wp:posOffset>810757</wp:posOffset>
          </wp:positionV>
          <wp:extent cx="5432646" cy="8325016"/>
          <wp:effectExtent l="0" t="0" r="0" b="0"/>
          <wp:wrapNone/>
          <wp:docPr id="17" name="Picture 17" descr="Text&#10;&#10;Description automatically generated with medium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" name="Picture 17" descr="Text&#10;&#10;Description automatically generated with medium confidenc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432646" cy="8325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A8140C">
      <w:rPr>
        <w:rFonts w:ascii="Noto Sans" w:hAnsi="Noto Sans" w:cs="Noto Sans"/>
        <w:b/>
        <w:noProof/>
        <w:sz w:val="30"/>
        <w:szCs w:val="30"/>
        <w:lang w:val="en-IN" w:eastAsia="en-IN" w:bidi="hi-IN"/>
      </w:rPr>
      <mc:AlternateContent>
        <mc:Choice Requires="wpg">
          <w:drawing>
            <wp:anchor distT="0" distB="0" distL="114300" distR="114300" simplePos="0" relativeHeight="251656192" behindDoc="1" locked="0" layoutInCell="1" allowOverlap="1" wp14:anchorId="35245722" wp14:editId="3B64139D">
              <wp:simplePos x="0" y="0"/>
              <wp:positionH relativeFrom="column">
                <wp:posOffset>-87464</wp:posOffset>
              </wp:positionH>
              <wp:positionV relativeFrom="paragraph">
                <wp:posOffset>39933</wp:posOffset>
              </wp:positionV>
              <wp:extent cx="6993255" cy="9446415"/>
              <wp:effectExtent l="0" t="0" r="17145" b="21590"/>
              <wp:wrapNone/>
              <wp:docPr id="1" name="Group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993255" cy="9446415"/>
                        <a:chOff x="441" y="588"/>
                        <a:chExt cx="11013" cy="14580"/>
                      </a:xfrm>
                    </wpg:grpSpPr>
                    <wps:wsp>
                      <wps:cNvPr id="11" name="Line 4"/>
                      <wps:cNvCnPr>
                        <a:cxnSpLocks noChangeShapeType="1"/>
                      </wps:cNvCnPr>
                      <wps:spPr bwMode="auto">
                        <a:xfrm>
                          <a:off x="5940" y="1070"/>
                          <a:ext cx="0" cy="14098"/>
                        </a:xfrm>
                        <a:prstGeom prst="line">
                          <a:avLst/>
                        </a:prstGeom>
                        <a:noFill/>
                        <a:ln w="13335">
                          <a:solidFill>
                            <a:srgbClr val="340E7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" name="Rectangle 5"/>
                      <wps:cNvSpPr>
                        <a:spLocks noChangeArrowheads="1"/>
                      </wps:cNvSpPr>
                      <wps:spPr bwMode="auto">
                        <a:xfrm>
                          <a:off x="441" y="588"/>
                          <a:ext cx="11013" cy="39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13335">
                          <a:solidFill>
                            <a:srgbClr val="340E7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2E722585" id="Group 6" o:spid="_x0000_s1026" style="position:absolute;margin-left:-6.9pt;margin-top:3.15pt;width:550.65pt;height:743.8pt;z-index:-251660288" coordorigin="441,588" coordsize="11013,1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">
              <v:line id="Line 4" o:spid="_x0000_s1027" style="position:absolute;visibility:visible;mso-wrap-style:square" from="5940,1070" to="5940,1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" strokecolor="#340e70" strokeweight="1.05pt">
                <v:stroke joinstyle="miter"/>
              </v:line>
              <v:rect id="Rectangle 5" o:spid="_x0000_s1028" style="position:absolute;left:441;top:588;width:1101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" fillcolor="#d8d8d8 [2732]" strokecolor="#340e70" strokeweight="1.05pt"/>
            </v:group>
          </w:pict>
        </mc:Fallback>
      </mc:AlternateContent>
    </w:r>
    <w:r w:rsidRPr="00A8140C">
      <w:rPr>
        <w:rFonts w:ascii="Noto Sans" w:hAnsi="Noto Sans" w:cs="Noto Sans"/>
        <w:b/>
        <w:sz w:val="30"/>
        <w:szCs w:val="30"/>
      </w:rPr>
      <w:t xml:space="preserve">                                                              </w:t>
    </w:r>
    <w:r w:rsidRPr="00A8140C">
      <w:rPr>
        <w:rFonts w:ascii="Noto Sans" w:hAnsi="Noto Sans" w:cs="Noto Sans"/>
        <w:b/>
        <w:color w:val="002060"/>
        <w:sz w:val="30"/>
        <w:szCs w:val="30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9570589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FFFFFF88"/>
    <w:multiLevelType w:val="singleLevel"/>
    <w:tmpl w:val="1E04C4A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FFFFFF89"/>
    <w:multiLevelType w:val="singleLevel"/>
    <w:tmpl w:val="AC12AB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20D49F8"/>
    <w:multiLevelType w:val="hybridMultilevel"/>
    <w:tmpl w:val="3D7C24D2"/>
    <w:lvl w:ilvl="0" w:tplc="0B7880B0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3161411"/>
    <w:multiLevelType w:val="hybridMultilevel"/>
    <w:tmpl w:val="86B2E52E"/>
    <w:lvl w:ilvl="0" w:tplc="B1CC5DDE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E97F3E"/>
    <w:multiLevelType w:val="hybridMultilevel"/>
    <w:tmpl w:val="2A6A7D54"/>
    <w:lvl w:ilvl="0" w:tplc="F52AE490">
      <w:start w:val="1"/>
      <w:numFmt w:val="decimal"/>
      <w:lvlText w:val="%1."/>
      <w:lvlJc w:val="left"/>
      <w:pPr>
        <w:ind w:left="720" w:hanging="360"/>
      </w:pPr>
      <w:rPr>
        <w:rFonts w:cs="Mangal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43CB3"/>
    <w:multiLevelType w:val="hybridMultilevel"/>
    <w:tmpl w:val="86B2E52E"/>
    <w:lvl w:ilvl="0" w:tplc="B1CC5DDE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227A50B2"/>
    <w:multiLevelType w:val="hybridMultilevel"/>
    <w:tmpl w:val="8E944B58"/>
    <w:lvl w:ilvl="0" w:tplc="23AAAF1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454323F"/>
    <w:multiLevelType w:val="hybridMultilevel"/>
    <w:tmpl w:val="241CB54A"/>
    <w:lvl w:ilvl="0" w:tplc="C61A6EF4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" w15:restartNumberingAfterBreak="0">
    <w:nsid w:val="47247D24"/>
    <w:multiLevelType w:val="hybridMultilevel"/>
    <w:tmpl w:val="8E56F4CE"/>
    <w:lvl w:ilvl="0" w:tplc="40E85A5A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805BA9"/>
    <w:multiLevelType w:val="hybridMultilevel"/>
    <w:tmpl w:val="E5B88988"/>
    <w:lvl w:ilvl="0" w:tplc="D0B8B13C">
      <w:start w:val="16"/>
      <w:numFmt w:val="bullet"/>
      <w:lvlText w:val=""/>
      <w:lvlJc w:val="left"/>
      <w:pPr>
        <w:ind w:left="405" w:hanging="360"/>
      </w:pPr>
      <w:rPr>
        <w:rFonts w:ascii="Symbol" w:eastAsia="Calibri" w:hAnsi="Symbol" w:cs="Noto Sans" w:hint="default"/>
        <w:color w:val="000000"/>
      </w:rPr>
    </w:lvl>
    <w:lvl w:ilvl="1" w:tplc="40090003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1" w15:restartNumberingAfterBreak="0">
    <w:nsid w:val="5CC12105"/>
    <w:multiLevelType w:val="hybridMultilevel"/>
    <w:tmpl w:val="7632FCC4"/>
    <w:lvl w:ilvl="0" w:tplc="CA7EC5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7130B47"/>
    <w:multiLevelType w:val="hybridMultilevel"/>
    <w:tmpl w:val="22160238"/>
    <w:lvl w:ilvl="0" w:tplc="6BEEED52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0460DD4"/>
    <w:multiLevelType w:val="hybridMultilevel"/>
    <w:tmpl w:val="46F6AD66"/>
    <w:lvl w:ilvl="0" w:tplc="675A4E38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1F22622"/>
    <w:multiLevelType w:val="hybridMultilevel"/>
    <w:tmpl w:val="6EE4819E"/>
    <w:lvl w:ilvl="0" w:tplc="6218C1BA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  <w:b w:val="0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0"/>
  </w:num>
  <w:num w:numId="4">
    <w:abstractNumId w:val="8"/>
  </w:num>
  <w:num w:numId="5">
    <w:abstractNumId w:val="1"/>
    <w:lvlOverride w:ilvl="0">
      <w:startOverride w:val="1"/>
    </w:lvlOverride>
  </w:num>
  <w:num w:numId="6">
    <w:abstractNumId w:val="6"/>
  </w:num>
  <w:num w:numId="7">
    <w:abstractNumId w:val="4"/>
  </w:num>
  <w:num w:numId="8">
    <w:abstractNumId w:val="12"/>
  </w:num>
  <w:num w:numId="9">
    <w:abstractNumId w:val="3"/>
  </w:num>
  <w:num w:numId="10">
    <w:abstractNumId w:val="9"/>
  </w:num>
  <w:num w:numId="11">
    <w:abstractNumId w:val="13"/>
  </w:num>
  <w:num w:numId="12">
    <w:abstractNumId w:val="14"/>
  </w:num>
  <w:num w:numId="13">
    <w:abstractNumId w:val="5"/>
  </w:num>
  <w:num w:numId="14">
    <w:abstractNumId w:val="11"/>
  </w:num>
  <w:num w:numId="15">
    <w:abstractNumId w:val="7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hideSpellingErrors/>
  <w:hideGrammaticalErrors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74FA"/>
    <w:rsid w:val="00001386"/>
    <w:rsid w:val="0000393B"/>
    <w:rsid w:val="0000596E"/>
    <w:rsid w:val="00005E81"/>
    <w:rsid w:val="0000653A"/>
    <w:rsid w:val="00006843"/>
    <w:rsid w:val="00007CA8"/>
    <w:rsid w:val="000104A5"/>
    <w:rsid w:val="00011693"/>
    <w:rsid w:val="000134BD"/>
    <w:rsid w:val="0001429D"/>
    <w:rsid w:val="00015EE2"/>
    <w:rsid w:val="00017378"/>
    <w:rsid w:val="0002062F"/>
    <w:rsid w:val="000206BC"/>
    <w:rsid w:val="000213C9"/>
    <w:rsid w:val="00021A0A"/>
    <w:rsid w:val="00021B18"/>
    <w:rsid w:val="0002230E"/>
    <w:rsid w:val="00022ED4"/>
    <w:rsid w:val="00024E85"/>
    <w:rsid w:val="000254D8"/>
    <w:rsid w:val="00025FCF"/>
    <w:rsid w:val="000272CD"/>
    <w:rsid w:val="00032C52"/>
    <w:rsid w:val="00034017"/>
    <w:rsid w:val="00034F3A"/>
    <w:rsid w:val="00034F67"/>
    <w:rsid w:val="00036055"/>
    <w:rsid w:val="000362C0"/>
    <w:rsid w:val="00036991"/>
    <w:rsid w:val="00036E59"/>
    <w:rsid w:val="00037EE7"/>
    <w:rsid w:val="0004051F"/>
    <w:rsid w:val="000409EC"/>
    <w:rsid w:val="00041688"/>
    <w:rsid w:val="0004219F"/>
    <w:rsid w:val="00043793"/>
    <w:rsid w:val="00043FFB"/>
    <w:rsid w:val="00044E72"/>
    <w:rsid w:val="00045115"/>
    <w:rsid w:val="000463DD"/>
    <w:rsid w:val="00046A92"/>
    <w:rsid w:val="00046C6B"/>
    <w:rsid w:val="00047693"/>
    <w:rsid w:val="00047E29"/>
    <w:rsid w:val="00053A9F"/>
    <w:rsid w:val="000555EA"/>
    <w:rsid w:val="00055860"/>
    <w:rsid w:val="00055D80"/>
    <w:rsid w:val="00056070"/>
    <w:rsid w:val="000631C9"/>
    <w:rsid w:val="00064724"/>
    <w:rsid w:val="00065C6C"/>
    <w:rsid w:val="000671F5"/>
    <w:rsid w:val="00070AEE"/>
    <w:rsid w:val="00070E2D"/>
    <w:rsid w:val="000713AF"/>
    <w:rsid w:val="00071D87"/>
    <w:rsid w:val="00071E2D"/>
    <w:rsid w:val="00072CDC"/>
    <w:rsid w:val="000735DD"/>
    <w:rsid w:val="0007429A"/>
    <w:rsid w:val="00074B44"/>
    <w:rsid w:val="000756C1"/>
    <w:rsid w:val="0008141E"/>
    <w:rsid w:val="00084CD3"/>
    <w:rsid w:val="00085F71"/>
    <w:rsid w:val="0009003E"/>
    <w:rsid w:val="0009168B"/>
    <w:rsid w:val="000916F4"/>
    <w:rsid w:val="00093574"/>
    <w:rsid w:val="000941BB"/>
    <w:rsid w:val="00094476"/>
    <w:rsid w:val="00094AF4"/>
    <w:rsid w:val="00094F0A"/>
    <w:rsid w:val="00094F44"/>
    <w:rsid w:val="0009682C"/>
    <w:rsid w:val="000978A0"/>
    <w:rsid w:val="000A1E09"/>
    <w:rsid w:val="000A222D"/>
    <w:rsid w:val="000A2A17"/>
    <w:rsid w:val="000A2D39"/>
    <w:rsid w:val="000A3603"/>
    <w:rsid w:val="000A48AA"/>
    <w:rsid w:val="000A5C35"/>
    <w:rsid w:val="000A66EC"/>
    <w:rsid w:val="000A75CA"/>
    <w:rsid w:val="000A7AD9"/>
    <w:rsid w:val="000B03A9"/>
    <w:rsid w:val="000B158D"/>
    <w:rsid w:val="000B1E94"/>
    <w:rsid w:val="000B3262"/>
    <w:rsid w:val="000B5547"/>
    <w:rsid w:val="000C21CE"/>
    <w:rsid w:val="000C2CC5"/>
    <w:rsid w:val="000C3F54"/>
    <w:rsid w:val="000C4967"/>
    <w:rsid w:val="000C7104"/>
    <w:rsid w:val="000C75D4"/>
    <w:rsid w:val="000D0BFD"/>
    <w:rsid w:val="000D1E1B"/>
    <w:rsid w:val="000D2C43"/>
    <w:rsid w:val="000D2D19"/>
    <w:rsid w:val="000D347B"/>
    <w:rsid w:val="000D4B92"/>
    <w:rsid w:val="000D4F6C"/>
    <w:rsid w:val="000D4FA7"/>
    <w:rsid w:val="000E11A7"/>
    <w:rsid w:val="000E2370"/>
    <w:rsid w:val="000E2577"/>
    <w:rsid w:val="000E2CB0"/>
    <w:rsid w:val="000E3DA9"/>
    <w:rsid w:val="000E4215"/>
    <w:rsid w:val="000E4747"/>
    <w:rsid w:val="000E4B1D"/>
    <w:rsid w:val="000E5454"/>
    <w:rsid w:val="000E595E"/>
    <w:rsid w:val="000F0026"/>
    <w:rsid w:val="000F09F7"/>
    <w:rsid w:val="000F1405"/>
    <w:rsid w:val="000F194E"/>
    <w:rsid w:val="000F3E78"/>
    <w:rsid w:val="000F5689"/>
    <w:rsid w:val="000F76CD"/>
    <w:rsid w:val="000F781C"/>
    <w:rsid w:val="000F785E"/>
    <w:rsid w:val="00100EC3"/>
    <w:rsid w:val="0010378C"/>
    <w:rsid w:val="00103DD2"/>
    <w:rsid w:val="001045E9"/>
    <w:rsid w:val="001046AA"/>
    <w:rsid w:val="00105165"/>
    <w:rsid w:val="00110F50"/>
    <w:rsid w:val="00111E1E"/>
    <w:rsid w:val="00111E84"/>
    <w:rsid w:val="0011263C"/>
    <w:rsid w:val="001129C7"/>
    <w:rsid w:val="001134D0"/>
    <w:rsid w:val="00113937"/>
    <w:rsid w:val="001141AB"/>
    <w:rsid w:val="001144D1"/>
    <w:rsid w:val="001151B7"/>
    <w:rsid w:val="0011722C"/>
    <w:rsid w:val="001173B1"/>
    <w:rsid w:val="001203A3"/>
    <w:rsid w:val="0012095E"/>
    <w:rsid w:val="00120AC2"/>
    <w:rsid w:val="001213E1"/>
    <w:rsid w:val="00121B00"/>
    <w:rsid w:val="00121B5C"/>
    <w:rsid w:val="00123A59"/>
    <w:rsid w:val="001244E2"/>
    <w:rsid w:val="0012530C"/>
    <w:rsid w:val="00125BCE"/>
    <w:rsid w:val="00126EE7"/>
    <w:rsid w:val="00127908"/>
    <w:rsid w:val="00127C13"/>
    <w:rsid w:val="00130457"/>
    <w:rsid w:val="001306B0"/>
    <w:rsid w:val="0013074E"/>
    <w:rsid w:val="0013079C"/>
    <w:rsid w:val="001326DA"/>
    <w:rsid w:val="00134AC2"/>
    <w:rsid w:val="00134E59"/>
    <w:rsid w:val="00135145"/>
    <w:rsid w:val="00135F0F"/>
    <w:rsid w:val="001362C9"/>
    <w:rsid w:val="00136725"/>
    <w:rsid w:val="00137BFE"/>
    <w:rsid w:val="00141A6D"/>
    <w:rsid w:val="00141B27"/>
    <w:rsid w:val="001431F7"/>
    <w:rsid w:val="00144D2C"/>
    <w:rsid w:val="001460EF"/>
    <w:rsid w:val="001468DD"/>
    <w:rsid w:val="00150E8F"/>
    <w:rsid w:val="00152488"/>
    <w:rsid w:val="0015282A"/>
    <w:rsid w:val="00154951"/>
    <w:rsid w:val="00155997"/>
    <w:rsid w:val="001572EB"/>
    <w:rsid w:val="00157E2C"/>
    <w:rsid w:val="001609D4"/>
    <w:rsid w:val="00160D92"/>
    <w:rsid w:val="00160DF6"/>
    <w:rsid w:val="00161310"/>
    <w:rsid w:val="00161976"/>
    <w:rsid w:val="00161A1B"/>
    <w:rsid w:val="0016287D"/>
    <w:rsid w:val="00162AA2"/>
    <w:rsid w:val="00164B46"/>
    <w:rsid w:val="00165522"/>
    <w:rsid w:val="001672F2"/>
    <w:rsid w:val="00167710"/>
    <w:rsid w:val="00167D9E"/>
    <w:rsid w:val="001702B0"/>
    <w:rsid w:val="0017252E"/>
    <w:rsid w:val="00176C51"/>
    <w:rsid w:val="001774C7"/>
    <w:rsid w:val="00181AF3"/>
    <w:rsid w:val="0018312F"/>
    <w:rsid w:val="001842AF"/>
    <w:rsid w:val="001842DE"/>
    <w:rsid w:val="00185000"/>
    <w:rsid w:val="00185110"/>
    <w:rsid w:val="0018565D"/>
    <w:rsid w:val="00186416"/>
    <w:rsid w:val="001868E5"/>
    <w:rsid w:val="0018699D"/>
    <w:rsid w:val="001869BD"/>
    <w:rsid w:val="00186E12"/>
    <w:rsid w:val="001872DD"/>
    <w:rsid w:val="00190AF5"/>
    <w:rsid w:val="00194BD9"/>
    <w:rsid w:val="00194CB5"/>
    <w:rsid w:val="001955BF"/>
    <w:rsid w:val="001957AA"/>
    <w:rsid w:val="00195FBE"/>
    <w:rsid w:val="0019639E"/>
    <w:rsid w:val="001A025A"/>
    <w:rsid w:val="001A257D"/>
    <w:rsid w:val="001A46F2"/>
    <w:rsid w:val="001A536E"/>
    <w:rsid w:val="001A5526"/>
    <w:rsid w:val="001A5667"/>
    <w:rsid w:val="001A577B"/>
    <w:rsid w:val="001A7E1D"/>
    <w:rsid w:val="001B1263"/>
    <w:rsid w:val="001B2221"/>
    <w:rsid w:val="001B3065"/>
    <w:rsid w:val="001B3D17"/>
    <w:rsid w:val="001B4097"/>
    <w:rsid w:val="001B47DF"/>
    <w:rsid w:val="001B4D58"/>
    <w:rsid w:val="001B67C6"/>
    <w:rsid w:val="001C11E8"/>
    <w:rsid w:val="001C281D"/>
    <w:rsid w:val="001C29C9"/>
    <w:rsid w:val="001C2E50"/>
    <w:rsid w:val="001C3E24"/>
    <w:rsid w:val="001C3EB8"/>
    <w:rsid w:val="001C4B95"/>
    <w:rsid w:val="001C4FE7"/>
    <w:rsid w:val="001C5820"/>
    <w:rsid w:val="001D1F0E"/>
    <w:rsid w:val="001D2DA4"/>
    <w:rsid w:val="001D3A5F"/>
    <w:rsid w:val="001D4194"/>
    <w:rsid w:val="001D49B4"/>
    <w:rsid w:val="001D4D82"/>
    <w:rsid w:val="001D4ECC"/>
    <w:rsid w:val="001D58B8"/>
    <w:rsid w:val="001D6FD5"/>
    <w:rsid w:val="001E1BBB"/>
    <w:rsid w:val="001E2768"/>
    <w:rsid w:val="001E486E"/>
    <w:rsid w:val="001E71AA"/>
    <w:rsid w:val="001E76BC"/>
    <w:rsid w:val="001F0BA7"/>
    <w:rsid w:val="001F0DC5"/>
    <w:rsid w:val="001F0E86"/>
    <w:rsid w:val="001F1058"/>
    <w:rsid w:val="001F146E"/>
    <w:rsid w:val="001F596A"/>
    <w:rsid w:val="001F5B1F"/>
    <w:rsid w:val="001F62A3"/>
    <w:rsid w:val="001F6631"/>
    <w:rsid w:val="001F670F"/>
    <w:rsid w:val="001F7CBD"/>
    <w:rsid w:val="001F7FAF"/>
    <w:rsid w:val="00200B27"/>
    <w:rsid w:val="00202467"/>
    <w:rsid w:val="00203525"/>
    <w:rsid w:val="0020377D"/>
    <w:rsid w:val="002039A3"/>
    <w:rsid w:val="002054CE"/>
    <w:rsid w:val="002058C6"/>
    <w:rsid w:val="00205DF0"/>
    <w:rsid w:val="00205FCC"/>
    <w:rsid w:val="00206047"/>
    <w:rsid w:val="00207BB0"/>
    <w:rsid w:val="00210100"/>
    <w:rsid w:val="00211857"/>
    <w:rsid w:val="00213CFC"/>
    <w:rsid w:val="00215CAA"/>
    <w:rsid w:val="00216343"/>
    <w:rsid w:val="002214CF"/>
    <w:rsid w:val="002235BF"/>
    <w:rsid w:val="00224AD6"/>
    <w:rsid w:val="00225BF9"/>
    <w:rsid w:val="00226051"/>
    <w:rsid w:val="00226895"/>
    <w:rsid w:val="00226977"/>
    <w:rsid w:val="002273CD"/>
    <w:rsid w:val="0022771D"/>
    <w:rsid w:val="00227BDC"/>
    <w:rsid w:val="002304DE"/>
    <w:rsid w:val="00231F04"/>
    <w:rsid w:val="002322CD"/>
    <w:rsid w:val="00233EC8"/>
    <w:rsid w:val="00234DE3"/>
    <w:rsid w:val="002351D9"/>
    <w:rsid w:val="00235BFB"/>
    <w:rsid w:val="00235D60"/>
    <w:rsid w:val="002401ED"/>
    <w:rsid w:val="00240AC0"/>
    <w:rsid w:val="00241A93"/>
    <w:rsid w:val="00241D99"/>
    <w:rsid w:val="00242F5A"/>
    <w:rsid w:val="002440CA"/>
    <w:rsid w:val="002441FC"/>
    <w:rsid w:val="0024524D"/>
    <w:rsid w:val="0024665E"/>
    <w:rsid w:val="00246B06"/>
    <w:rsid w:val="00247CA1"/>
    <w:rsid w:val="00251256"/>
    <w:rsid w:val="00252101"/>
    <w:rsid w:val="002524FA"/>
    <w:rsid w:val="002525D2"/>
    <w:rsid w:val="0025357D"/>
    <w:rsid w:val="00253BBD"/>
    <w:rsid w:val="00254359"/>
    <w:rsid w:val="00255721"/>
    <w:rsid w:val="00255C13"/>
    <w:rsid w:val="00256558"/>
    <w:rsid w:val="00257056"/>
    <w:rsid w:val="00260969"/>
    <w:rsid w:val="00260EBC"/>
    <w:rsid w:val="002616BE"/>
    <w:rsid w:val="0026339B"/>
    <w:rsid w:val="0026358D"/>
    <w:rsid w:val="00263755"/>
    <w:rsid w:val="002648D5"/>
    <w:rsid w:val="00264C8A"/>
    <w:rsid w:val="002659EE"/>
    <w:rsid w:val="002676DB"/>
    <w:rsid w:val="002676F6"/>
    <w:rsid w:val="00271153"/>
    <w:rsid w:val="00271B20"/>
    <w:rsid w:val="00273C1A"/>
    <w:rsid w:val="002775A1"/>
    <w:rsid w:val="00277AE3"/>
    <w:rsid w:val="00280C32"/>
    <w:rsid w:val="002820BA"/>
    <w:rsid w:val="00282168"/>
    <w:rsid w:val="00282205"/>
    <w:rsid w:val="002824CC"/>
    <w:rsid w:val="002833E7"/>
    <w:rsid w:val="00283C92"/>
    <w:rsid w:val="0028513D"/>
    <w:rsid w:val="00290633"/>
    <w:rsid w:val="00290B6F"/>
    <w:rsid w:val="00290D90"/>
    <w:rsid w:val="00293644"/>
    <w:rsid w:val="002938CC"/>
    <w:rsid w:val="00294192"/>
    <w:rsid w:val="00294762"/>
    <w:rsid w:val="0029582A"/>
    <w:rsid w:val="0029765A"/>
    <w:rsid w:val="002A1BC2"/>
    <w:rsid w:val="002A211F"/>
    <w:rsid w:val="002A2AC5"/>
    <w:rsid w:val="002A583E"/>
    <w:rsid w:val="002A6E7D"/>
    <w:rsid w:val="002A75ED"/>
    <w:rsid w:val="002A7817"/>
    <w:rsid w:val="002A7F04"/>
    <w:rsid w:val="002B15EC"/>
    <w:rsid w:val="002B2D86"/>
    <w:rsid w:val="002B4D3A"/>
    <w:rsid w:val="002B6CC2"/>
    <w:rsid w:val="002B7791"/>
    <w:rsid w:val="002C167B"/>
    <w:rsid w:val="002C1817"/>
    <w:rsid w:val="002C2158"/>
    <w:rsid w:val="002C285A"/>
    <w:rsid w:val="002C4E96"/>
    <w:rsid w:val="002C5082"/>
    <w:rsid w:val="002C5332"/>
    <w:rsid w:val="002C70D4"/>
    <w:rsid w:val="002D0AD0"/>
    <w:rsid w:val="002D0B27"/>
    <w:rsid w:val="002D3482"/>
    <w:rsid w:val="002D4821"/>
    <w:rsid w:val="002D58A4"/>
    <w:rsid w:val="002D75E1"/>
    <w:rsid w:val="002D75F9"/>
    <w:rsid w:val="002D7764"/>
    <w:rsid w:val="002D7CDF"/>
    <w:rsid w:val="002E0316"/>
    <w:rsid w:val="002E0693"/>
    <w:rsid w:val="002E1268"/>
    <w:rsid w:val="002E1D84"/>
    <w:rsid w:val="002E210A"/>
    <w:rsid w:val="002E273F"/>
    <w:rsid w:val="002E320C"/>
    <w:rsid w:val="002E4178"/>
    <w:rsid w:val="002E41EB"/>
    <w:rsid w:val="002E5FF7"/>
    <w:rsid w:val="002E76BC"/>
    <w:rsid w:val="002E77A2"/>
    <w:rsid w:val="002E7FF4"/>
    <w:rsid w:val="002F07B7"/>
    <w:rsid w:val="002F162D"/>
    <w:rsid w:val="002F1CB2"/>
    <w:rsid w:val="002F25D4"/>
    <w:rsid w:val="002F322A"/>
    <w:rsid w:val="002F4EE9"/>
    <w:rsid w:val="002F6594"/>
    <w:rsid w:val="002F7572"/>
    <w:rsid w:val="00300373"/>
    <w:rsid w:val="00300791"/>
    <w:rsid w:val="003012E3"/>
    <w:rsid w:val="00302D97"/>
    <w:rsid w:val="0030352C"/>
    <w:rsid w:val="00304D22"/>
    <w:rsid w:val="00305434"/>
    <w:rsid w:val="00306E3A"/>
    <w:rsid w:val="00306FF5"/>
    <w:rsid w:val="00307472"/>
    <w:rsid w:val="003106F2"/>
    <w:rsid w:val="0031166C"/>
    <w:rsid w:val="0031249D"/>
    <w:rsid w:val="003126B0"/>
    <w:rsid w:val="00312E75"/>
    <w:rsid w:val="00313FCB"/>
    <w:rsid w:val="00314412"/>
    <w:rsid w:val="0031628C"/>
    <w:rsid w:val="00317482"/>
    <w:rsid w:val="003174D1"/>
    <w:rsid w:val="00320E62"/>
    <w:rsid w:val="003218AF"/>
    <w:rsid w:val="003224A4"/>
    <w:rsid w:val="00322533"/>
    <w:rsid w:val="0032413B"/>
    <w:rsid w:val="00325FC2"/>
    <w:rsid w:val="00326102"/>
    <w:rsid w:val="003264A7"/>
    <w:rsid w:val="00326D07"/>
    <w:rsid w:val="00326EB2"/>
    <w:rsid w:val="00327B5E"/>
    <w:rsid w:val="003301C6"/>
    <w:rsid w:val="00330799"/>
    <w:rsid w:val="003338DC"/>
    <w:rsid w:val="0033449D"/>
    <w:rsid w:val="00334EFD"/>
    <w:rsid w:val="003362C3"/>
    <w:rsid w:val="003363F9"/>
    <w:rsid w:val="003365C6"/>
    <w:rsid w:val="003367B0"/>
    <w:rsid w:val="00336DBF"/>
    <w:rsid w:val="00336E75"/>
    <w:rsid w:val="00337253"/>
    <w:rsid w:val="00337F9F"/>
    <w:rsid w:val="00340515"/>
    <w:rsid w:val="00340ADA"/>
    <w:rsid w:val="00345518"/>
    <w:rsid w:val="00345F9C"/>
    <w:rsid w:val="00346125"/>
    <w:rsid w:val="003463A7"/>
    <w:rsid w:val="00346CB6"/>
    <w:rsid w:val="0034711F"/>
    <w:rsid w:val="00350949"/>
    <w:rsid w:val="003516FC"/>
    <w:rsid w:val="0035257F"/>
    <w:rsid w:val="00353F0F"/>
    <w:rsid w:val="00354E05"/>
    <w:rsid w:val="00355449"/>
    <w:rsid w:val="00356553"/>
    <w:rsid w:val="003626CE"/>
    <w:rsid w:val="003660D3"/>
    <w:rsid w:val="00366F96"/>
    <w:rsid w:val="00371B5A"/>
    <w:rsid w:val="00371CB5"/>
    <w:rsid w:val="00372B70"/>
    <w:rsid w:val="00372DE9"/>
    <w:rsid w:val="00376644"/>
    <w:rsid w:val="003768C6"/>
    <w:rsid w:val="0038012D"/>
    <w:rsid w:val="003808CC"/>
    <w:rsid w:val="00381632"/>
    <w:rsid w:val="003819A3"/>
    <w:rsid w:val="00381EF8"/>
    <w:rsid w:val="00382D8A"/>
    <w:rsid w:val="00385AE7"/>
    <w:rsid w:val="00385C41"/>
    <w:rsid w:val="00387E1D"/>
    <w:rsid w:val="00387E51"/>
    <w:rsid w:val="003901D6"/>
    <w:rsid w:val="00390D46"/>
    <w:rsid w:val="00391F88"/>
    <w:rsid w:val="00392121"/>
    <w:rsid w:val="003936F3"/>
    <w:rsid w:val="00393A72"/>
    <w:rsid w:val="003941FA"/>
    <w:rsid w:val="003955E6"/>
    <w:rsid w:val="00395B38"/>
    <w:rsid w:val="003965EC"/>
    <w:rsid w:val="00396883"/>
    <w:rsid w:val="00397D53"/>
    <w:rsid w:val="003A0717"/>
    <w:rsid w:val="003A17B4"/>
    <w:rsid w:val="003A17FF"/>
    <w:rsid w:val="003A27BE"/>
    <w:rsid w:val="003A3843"/>
    <w:rsid w:val="003A3F57"/>
    <w:rsid w:val="003A40A6"/>
    <w:rsid w:val="003B32F8"/>
    <w:rsid w:val="003B365C"/>
    <w:rsid w:val="003B5863"/>
    <w:rsid w:val="003B5955"/>
    <w:rsid w:val="003B66B6"/>
    <w:rsid w:val="003C0718"/>
    <w:rsid w:val="003C0B4C"/>
    <w:rsid w:val="003C2C6F"/>
    <w:rsid w:val="003C31AE"/>
    <w:rsid w:val="003C3F7F"/>
    <w:rsid w:val="003C5E13"/>
    <w:rsid w:val="003D3DC8"/>
    <w:rsid w:val="003D3F3A"/>
    <w:rsid w:val="003D4676"/>
    <w:rsid w:val="003D48B3"/>
    <w:rsid w:val="003D4B55"/>
    <w:rsid w:val="003D5861"/>
    <w:rsid w:val="003D5DD2"/>
    <w:rsid w:val="003E18E6"/>
    <w:rsid w:val="003E264E"/>
    <w:rsid w:val="003E3E04"/>
    <w:rsid w:val="003E416E"/>
    <w:rsid w:val="003E47AD"/>
    <w:rsid w:val="003E54E8"/>
    <w:rsid w:val="003E6EC6"/>
    <w:rsid w:val="003F17F1"/>
    <w:rsid w:val="003F1879"/>
    <w:rsid w:val="003F1B22"/>
    <w:rsid w:val="003F2457"/>
    <w:rsid w:val="003F3849"/>
    <w:rsid w:val="003F3AAD"/>
    <w:rsid w:val="00400245"/>
    <w:rsid w:val="00400593"/>
    <w:rsid w:val="00401034"/>
    <w:rsid w:val="00401052"/>
    <w:rsid w:val="00401FB7"/>
    <w:rsid w:val="00402014"/>
    <w:rsid w:val="0040223B"/>
    <w:rsid w:val="00403C27"/>
    <w:rsid w:val="004048F4"/>
    <w:rsid w:val="00404BB6"/>
    <w:rsid w:val="00404C9F"/>
    <w:rsid w:val="00406987"/>
    <w:rsid w:val="00406C33"/>
    <w:rsid w:val="00407781"/>
    <w:rsid w:val="00410875"/>
    <w:rsid w:val="00411885"/>
    <w:rsid w:val="00412EE3"/>
    <w:rsid w:val="004130E4"/>
    <w:rsid w:val="004136FD"/>
    <w:rsid w:val="00414F16"/>
    <w:rsid w:val="00415BF4"/>
    <w:rsid w:val="0041764B"/>
    <w:rsid w:val="004252A3"/>
    <w:rsid w:val="004255CB"/>
    <w:rsid w:val="00425C43"/>
    <w:rsid w:val="00425E41"/>
    <w:rsid w:val="0042652E"/>
    <w:rsid w:val="004269C5"/>
    <w:rsid w:val="00430F09"/>
    <w:rsid w:val="004314F0"/>
    <w:rsid w:val="00431774"/>
    <w:rsid w:val="00433A95"/>
    <w:rsid w:val="00434D46"/>
    <w:rsid w:val="00434D66"/>
    <w:rsid w:val="004350AF"/>
    <w:rsid w:val="00435127"/>
    <w:rsid w:val="00440060"/>
    <w:rsid w:val="0044272A"/>
    <w:rsid w:val="00442C5D"/>
    <w:rsid w:val="00443333"/>
    <w:rsid w:val="00443A1A"/>
    <w:rsid w:val="004456C4"/>
    <w:rsid w:val="004470CB"/>
    <w:rsid w:val="0044750C"/>
    <w:rsid w:val="00447C91"/>
    <w:rsid w:val="0045065B"/>
    <w:rsid w:val="00450680"/>
    <w:rsid w:val="00450D31"/>
    <w:rsid w:val="00451A28"/>
    <w:rsid w:val="00451BC7"/>
    <w:rsid w:val="0045262F"/>
    <w:rsid w:val="0045485C"/>
    <w:rsid w:val="004554C4"/>
    <w:rsid w:val="004578AC"/>
    <w:rsid w:val="004609C8"/>
    <w:rsid w:val="004621E7"/>
    <w:rsid w:val="00462953"/>
    <w:rsid w:val="00465D03"/>
    <w:rsid w:val="00465E1C"/>
    <w:rsid w:val="00471B26"/>
    <w:rsid w:val="00472B36"/>
    <w:rsid w:val="0047341F"/>
    <w:rsid w:val="004734FC"/>
    <w:rsid w:val="004735CF"/>
    <w:rsid w:val="00474DEB"/>
    <w:rsid w:val="00475CFC"/>
    <w:rsid w:val="00476251"/>
    <w:rsid w:val="004777BC"/>
    <w:rsid w:val="00480162"/>
    <w:rsid w:val="00480691"/>
    <w:rsid w:val="004820E4"/>
    <w:rsid w:val="00482EA1"/>
    <w:rsid w:val="004832F8"/>
    <w:rsid w:val="0048479A"/>
    <w:rsid w:val="00485307"/>
    <w:rsid w:val="00485543"/>
    <w:rsid w:val="004857B2"/>
    <w:rsid w:val="0048721B"/>
    <w:rsid w:val="004874E8"/>
    <w:rsid w:val="00490ECE"/>
    <w:rsid w:val="00492DAE"/>
    <w:rsid w:val="0049480B"/>
    <w:rsid w:val="0049486D"/>
    <w:rsid w:val="00495227"/>
    <w:rsid w:val="00496C87"/>
    <w:rsid w:val="00497309"/>
    <w:rsid w:val="0049795F"/>
    <w:rsid w:val="00497CF2"/>
    <w:rsid w:val="004A0A21"/>
    <w:rsid w:val="004A2005"/>
    <w:rsid w:val="004A20AC"/>
    <w:rsid w:val="004A277F"/>
    <w:rsid w:val="004A3341"/>
    <w:rsid w:val="004A401A"/>
    <w:rsid w:val="004A4C9B"/>
    <w:rsid w:val="004A5208"/>
    <w:rsid w:val="004A5871"/>
    <w:rsid w:val="004B0168"/>
    <w:rsid w:val="004B0343"/>
    <w:rsid w:val="004B12B5"/>
    <w:rsid w:val="004B147D"/>
    <w:rsid w:val="004B1D7E"/>
    <w:rsid w:val="004B1F07"/>
    <w:rsid w:val="004B3669"/>
    <w:rsid w:val="004B4BB1"/>
    <w:rsid w:val="004B589D"/>
    <w:rsid w:val="004B6625"/>
    <w:rsid w:val="004B725F"/>
    <w:rsid w:val="004B7572"/>
    <w:rsid w:val="004C0CC6"/>
    <w:rsid w:val="004C3435"/>
    <w:rsid w:val="004C4DA1"/>
    <w:rsid w:val="004C6E1C"/>
    <w:rsid w:val="004C7D5A"/>
    <w:rsid w:val="004D06CD"/>
    <w:rsid w:val="004D0BB9"/>
    <w:rsid w:val="004D1947"/>
    <w:rsid w:val="004D1965"/>
    <w:rsid w:val="004D2FA1"/>
    <w:rsid w:val="004D56B3"/>
    <w:rsid w:val="004D629A"/>
    <w:rsid w:val="004D651C"/>
    <w:rsid w:val="004D78CE"/>
    <w:rsid w:val="004D7FF9"/>
    <w:rsid w:val="004E06CE"/>
    <w:rsid w:val="004E2C4F"/>
    <w:rsid w:val="004E3DEE"/>
    <w:rsid w:val="004F04C9"/>
    <w:rsid w:val="004F0EFA"/>
    <w:rsid w:val="004F1539"/>
    <w:rsid w:val="004F2A4A"/>
    <w:rsid w:val="004F3328"/>
    <w:rsid w:val="004F45E8"/>
    <w:rsid w:val="004F4F8B"/>
    <w:rsid w:val="004F7718"/>
    <w:rsid w:val="004F7F87"/>
    <w:rsid w:val="0050132D"/>
    <w:rsid w:val="005033ED"/>
    <w:rsid w:val="005036ED"/>
    <w:rsid w:val="00503D36"/>
    <w:rsid w:val="005079DD"/>
    <w:rsid w:val="00507FB3"/>
    <w:rsid w:val="005129F4"/>
    <w:rsid w:val="00514D06"/>
    <w:rsid w:val="00520DFB"/>
    <w:rsid w:val="00520FAE"/>
    <w:rsid w:val="00522FE0"/>
    <w:rsid w:val="005241AD"/>
    <w:rsid w:val="00524745"/>
    <w:rsid w:val="00524EEF"/>
    <w:rsid w:val="00525EB8"/>
    <w:rsid w:val="0052688D"/>
    <w:rsid w:val="00526AD9"/>
    <w:rsid w:val="00530B63"/>
    <w:rsid w:val="00531714"/>
    <w:rsid w:val="005324A9"/>
    <w:rsid w:val="00532AAB"/>
    <w:rsid w:val="00532E8C"/>
    <w:rsid w:val="00533336"/>
    <w:rsid w:val="00534DC2"/>
    <w:rsid w:val="00535026"/>
    <w:rsid w:val="00535501"/>
    <w:rsid w:val="00540173"/>
    <w:rsid w:val="005429ED"/>
    <w:rsid w:val="00543D1A"/>
    <w:rsid w:val="00544F14"/>
    <w:rsid w:val="005450A5"/>
    <w:rsid w:val="00546C8A"/>
    <w:rsid w:val="00547266"/>
    <w:rsid w:val="00547382"/>
    <w:rsid w:val="0054782E"/>
    <w:rsid w:val="00550133"/>
    <w:rsid w:val="00550CBD"/>
    <w:rsid w:val="005510EC"/>
    <w:rsid w:val="00552634"/>
    <w:rsid w:val="00552C0E"/>
    <w:rsid w:val="00552F1A"/>
    <w:rsid w:val="00556635"/>
    <w:rsid w:val="00557F8E"/>
    <w:rsid w:val="0056091E"/>
    <w:rsid w:val="00560DB2"/>
    <w:rsid w:val="00561208"/>
    <w:rsid w:val="005619AE"/>
    <w:rsid w:val="00562DB4"/>
    <w:rsid w:val="00562EB6"/>
    <w:rsid w:val="0056457F"/>
    <w:rsid w:val="00564625"/>
    <w:rsid w:val="00565FE4"/>
    <w:rsid w:val="00566FB5"/>
    <w:rsid w:val="00574345"/>
    <w:rsid w:val="00574DAF"/>
    <w:rsid w:val="00575406"/>
    <w:rsid w:val="00576E84"/>
    <w:rsid w:val="00577C3D"/>
    <w:rsid w:val="005806A1"/>
    <w:rsid w:val="005806A3"/>
    <w:rsid w:val="00580B63"/>
    <w:rsid w:val="005813D8"/>
    <w:rsid w:val="00584188"/>
    <w:rsid w:val="00584A5A"/>
    <w:rsid w:val="00584FD4"/>
    <w:rsid w:val="00585A13"/>
    <w:rsid w:val="005908FB"/>
    <w:rsid w:val="00591136"/>
    <w:rsid w:val="00591218"/>
    <w:rsid w:val="005918B1"/>
    <w:rsid w:val="00592621"/>
    <w:rsid w:val="005932B4"/>
    <w:rsid w:val="00593BB3"/>
    <w:rsid w:val="00593F77"/>
    <w:rsid w:val="005940B3"/>
    <w:rsid w:val="00594B8B"/>
    <w:rsid w:val="00594D4C"/>
    <w:rsid w:val="005962E6"/>
    <w:rsid w:val="005A26AC"/>
    <w:rsid w:val="005A2972"/>
    <w:rsid w:val="005A3264"/>
    <w:rsid w:val="005A3740"/>
    <w:rsid w:val="005A4888"/>
    <w:rsid w:val="005A5142"/>
    <w:rsid w:val="005A75D3"/>
    <w:rsid w:val="005B19FB"/>
    <w:rsid w:val="005B1CFC"/>
    <w:rsid w:val="005B1E0B"/>
    <w:rsid w:val="005B484D"/>
    <w:rsid w:val="005B4E81"/>
    <w:rsid w:val="005B5A4B"/>
    <w:rsid w:val="005B5F33"/>
    <w:rsid w:val="005B745B"/>
    <w:rsid w:val="005C047B"/>
    <w:rsid w:val="005C17B3"/>
    <w:rsid w:val="005C2B7A"/>
    <w:rsid w:val="005C34B3"/>
    <w:rsid w:val="005C481E"/>
    <w:rsid w:val="005C4DD7"/>
    <w:rsid w:val="005C6102"/>
    <w:rsid w:val="005C70FF"/>
    <w:rsid w:val="005D01E1"/>
    <w:rsid w:val="005D023F"/>
    <w:rsid w:val="005D284D"/>
    <w:rsid w:val="005D29DF"/>
    <w:rsid w:val="005D4AC0"/>
    <w:rsid w:val="005D5BBA"/>
    <w:rsid w:val="005D62B5"/>
    <w:rsid w:val="005D6A63"/>
    <w:rsid w:val="005E0100"/>
    <w:rsid w:val="005E0348"/>
    <w:rsid w:val="005E136B"/>
    <w:rsid w:val="005E3CA6"/>
    <w:rsid w:val="005E4F14"/>
    <w:rsid w:val="005E6F84"/>
    <w:rsid w:val="005F3839"/>
    <w:rsid w:val="005F3C67"/>
    <w:rsid w:val="005F41A4"/>
    <w:rsid w:val="005F4AD8"/>
    <w:rsid w:val="005F4CE7"/>
    <w:rsid w:val="005F73BB"/>
    <w:rsid w:val="005F7BEE"/>
    <w:rsid w:val="00600536"/>
    <w:rsid w:val="00600DA5"/>
    <w:rsid w:val="00600E1E"/>
    <w:rsid w:val="00601B0F"/>
    <w:rsid w:val="006026DF"/>
    <w:rsid w:val="006029FB"/>
    <w:rsid w:val="00603F63"/>
    <w:rsid w:val="00607ADD"/>
    <w:rsid w:val="0061044A"/>
    <w:rsid w:val="00611439"/>
    <w:rsid w:val="00611A2B"/>
    <w:rsid w:val="00611E23"/>
    <w:rsid w:val="00612125"/>
    <w:rsid w:val="00612F0F"/>
    <w:rsid w:val="006136AB"/>
    <w:rsid w:val="00614530"/>
    <w:rsid w:val="00614D0E"/>
    <w:rsid w:val="0061545E"/>
    <w:rsid w:val="0061688F"/>
    <w:rsid w:val="00616AFF"/>
    <w:rsid w:val="00617057"/>
    <w:rsid w:val="006201FA"/>
    <w:rsid w:val="00620BC5"/>
    <w:rsid w:val="0062131F"/>
    <w:rsid w:val="0062295D"/>
    <w:rsid w:val="0062646C"/>
    <w:rsid w:val="0062765A"/>
    <w:rsid w:val="006301B5"/>
    <w:rsid w:val="00630AD2"/>
    <w:rsid w:val="006317C4"/>
    <w:rsid w:val="00631D48"/>
    <w:rsid w:val="00632783"/>
    <w:rsid w:val="00633F12"/>
    <w:rsid w:val="00635267"/>
    <w:rsid w:val="006355A1"/>
    <w:rsid w:val="00636716"/>
    <w:rsid w:val="00636B31"/>
    <w:rsid w:val="00640DF0"/>
    <w:rsid w:val="00641712"/>
    <w:rsid w:val="0064366A"/>
    <w:rsid w:val="00644587"/>
    <w:rsid w:val="006458B8"/>
    <w:rsid w:val="00645B6E"/>
    <w:rsid w:val="00646AC4"/>
    <w:rsid w:val="0065017F"/>
    <w:rsid w:val="00651392"/>
    <w:rsid w:val="0065245B"/>
    <w:rsid w:val="00654D36"/>
    <w:rsid w:val="00655ADC"/>
    <w:rsid w:val="006604DD"/>
    <w:rsid w:val="00660E43"/>
    <w:rsid w:val="00660F0F"/>
    <w:rsid w:val="00661443"/>
    <w:rsid w:val="00661D99"/>
    <w:rsid w:val="00665B85"/>
    <w:rsid w:val="00670823"/>
    <w:rsid w:val="00670DB5"/>
    <w:rsid w:val="0067199B"/>
    <w:rsid w:val="00675B3A"/>
    <w:rsid w:val="00675EB3"/>
    <w:rsid w:val="00676F87"/>
    <w:rsid w:val="00677636"/>
    <w:rsid w:val="006777F2"/>
    <w:rsid w:val="00683B6B"/>
    <w:rsid w:val="00683FC9"/>
    <w:rsid w:val="006840D9"/>
    <w:rsid w:val="00684FBE"/>
    <w:rsid w:val="00685DA0"/>
    <w:rsid w:val="0068631E"/>
    <w:rsid w:val="00686B09"/>
    <w:rsid w:val="00686BCE"/>
    <w:rsid w:val="00687130"/>
    <w:rsid w:val="00687140"/>
    <w:rsid w:val="0069031B"/>
    <w:rsid w:val="006911CB"/>
    <w:rsid w:val="006912B9"/>
    <w:rsid w:val="00692C9A"/>
    <w:rsid w:val="006931C5"/>
    <w:rsid w:val="00693ABC"/>
    <w:rsid w:val="006955CC"/>
    <w:rsid w:val="006961B8"/>
    <w:rsid w:val="0069674D"/>
    <w:rsid w:val="00696981"/>
    <w:rsid w:val="00697A43"/>
    <w:rsid w:val="006A139E"/>
    <w:rsid w:val="006A3B15"/>
    <w:rsid w:val="006A4D60"/>
    <w:rsid w:val="006A51E8"/>
    <w:rsid w:val="006A54D9"/>
    <w:rsid w:val="006A5853"/>
    <w:rsid w:val="006B0213"/>
    <w:rsid w:val="006B055D"/>
    <w:rsid w:val="006B1D2C"/>
    <w:rsid w:val="006B442A"/>
    <w:rsid w:val="006B633A"/>
    <w:rsid w:val="006B7405"/>
    <w:rsid w:val="006C123F"/>
    <w:rsid w:val="006C14F1"/>
    <w:rsid w:val="006C1944"/>
    <w:rsid w:val="006C1BE7"/>
    <w:rsid w:val="006C2A22"/>
    <w:rsid w:val="006C4570"/>
    <w:rsid w:val="006C6DFD"/>
    <w:rsid w:val="006D021B"/>
    <w:rsid w:val="006D09C4"/>
    <w:rsid w:val="006D1CB1"/>
    <w:rsid w:val="006D24CD"/>
    <w:rsid w:val="006D4058"/>
    <w:rsid w:val="006D46BC"/>
    <w:rsid w:val="006D54C2"/>
    <w:rsid w:val="006D5C86"/>
    <w:rsid w:val="006E08E2"/>
    <w:rsid w:val="006E12B1"/>
    <w:rsid w:val="006E1F63"/>
    <w:rsid w:val="006E2707"/>
    <w:rsid w:val="006E3050"/>
    <w:rsid w:val="006E3557"/>
    <w:rsid w:val="006E4D2E"/>
    <w:rsid w:val="006E5F41"/>
    <w:rsid w:val="006E60C3"/>
    <w:rsid w:val="006E64EF"/>
    <w:rsid w:val="006E66DC"/>
    <w:rsid w:val="006E6B07"/>
    <w:rsid w:val="006E7686"/>
    <w:rsid w:val="006F0AB6"/>
    <w:rsid w:val="006F0B69"/>
    <w:rsid w:val="006F1D38"/>
    <w:rsid w:val="006F3E28"/>
    <w:rsid w:val="006F4168"/>
    <w:rsid w:val="006F4E9E"/>
    <w:rsid w:val="006F6691"/>
    <w:rsid w:val="006F7C3C"/>
    <w:rsid w:val="007004BD"/>
    <w:rsid w:val="007005E4"/>
    <w:rsid w:val="00700B2E"/>
    <w:rsid w:val="00701D1C"/>
    <w:rsid w:val="007023F0"/>
    <w:rsid w:val="00704905"/>
    <w:rsid w:val="007050FB"/>
    <w:rsid w:val="00705D34"/>
    <w:rsid w:val="00706006"/>
    <w:rsid w:val="0070623D"/>
    <w:rsid w:val="00707481"/>
    <w:rsid w:val="007075F5"/>
    <w:rsid w:val="00707638"/>
    <w:rsid w:val="007102A1"/>
    <w:rsid w:val="0071157B"/>
    <w:rsid w:val="007144E2"/>
    <w:rsid w:val="00714C5F"/>
    <w:rsid w:val="00715936"/>
    <w:rsid w:val="00715AD5"/>
    <w:rsid w:val="00716C73"/>
    <w:rsid w:val="00716CCE"/>
    <w:rsid w:val="00717092"/>
    <w:rsid w:val="00717D8D"/>
    <w:rsid w:val="0072031B"/>
    <w:rsid w:val="0072299B"/>
    <w:rsid w:val="00722EBC"/>
    <w:rsid w:val="00723331"/>
    <w:rsid w:val="007248D3"/>
    <w:rsid w:val="00726851"/>
    <w:rsid w:val="00726C64"/>
    <w:rsid w:val="00726EED"/>
    <w:rsid w:val="00730591"/>
    <w:rsid w:val="00730DF8"/>
    <w:rsid w:val="007313F7"/>
    <w:rsid w:val="0073337E"/>
    <w:rsid w:val="00733B96"/>
    <w:rsid w:val="00735A52"/>
    <w:rsid w:val="00736066"/>
    <w:rsid w:val="0073617F"/>
    <w:rsid w:val="0073783D"/>
    <w:rsid w:val="00740C75"/>
    <w:rsid w:val="00741236"/>
    <w:rsid w:val="0074422B"/>
    <w:rsid w:val="007451AD"/>
    <w:rsid w:val="00745ABB"/>
    <w:rsid w:val="0074755A"/>
    <w:rsid w:val="00747851"/>
    <w:rsid w:val="00747BFD"/>
    <w:rsid w:val="00751EF9"/>
    <w:rsid w:val="007528BE"/>
    <w:rsid w:val="00753AC7"/>
    <w:rsid w:val="00754742"/>
    <w:rsid w:val="00757BB8"/>
    <w:rsid w:val="00760C62"/>
    <w:rsid w:val="0076279F"/>
    <w:rsid w:val="00764E67"/>
    <w:rsid w:val="00765CA2"/>
    <w:rsid w:val="00765DB3"/>
    <w:rsid w:val="00766038"/>
    <w:rsid w:val="0077231D"/>
    <w:rsid w:val="0077516F"/>
    <w:rsid w:val="00776F6F"/>
    <w:rsid w:val="00777186"/>
    <w:rsid w:val="00777CA8"/>
    <w:rsid w:val="00780CA0"/>
    <w:rsid w:val="00781F0B"/>
    <w:rsid w:val="007823DB"/>
    <w:rsid w:val="00783269"/>
    <w:rsid w:val="00783D61"/>
    <w:rsid w:val="0078494D"/>
    <w:rsid w:val="00785985"/>
    <w:rsid w:val="00786D39"/>
    <w:rsid w:val="0078715D"/>
    <w:rsid w:val="007876A5"/>
    <w:rsid w:val="00787D5C"/>
    <w:rsid w:val="007907DD"/>
    <w:rsid w:val="00791079"/>
    <w:rsid w:val="007914EB"/>
    <w:rsid w:val="00791B99"/>
    <w:rsid w:val="00791DBA"/>
    <w:rsid w:val="0079376E"/>
    <w:rsid w:val="00793BAF"/>
    <w:rsid w:val="00793BF5"/>
    <w:rsid w:val="00794F28"/>
    <w:rsid w:val="007951A2"/>
    <w:rsid w:val="00795983"/>
    <w:rsid w:val="00795A32"/>
    <w:rsid w:val="00795AAB"/>
    <w:rsid w:val="007962E8"/>
    <w:rsid w:val="007A3516"/>
    <w:rsid w:val="007A380D"/>
    <w:rsid w:val="007A3983"/>
    <w:rsid w:val="007A42C0"/>
    <w:rsid w:val="007A5C97"/>
    <w:rsid w:val="007A615D"/>
    <w:rsid w:val="007A6BFA"/>
    <w:rsid w:val="007B1AE8"/>
    <w:rsid w:val="007B3973"/>
    <w:rsid w:val="007B57A3"/>
    <w:rsid w:val="007B63B0"/>
    <w:rsid w:val="007B6DE8"/>
    <w:rsid w:val="007B7239"/>
    <w:rsid w:val="007C0840"/>
    <w:rsid w:val="007C1AAD"/>
    <w:rsid w:val="007C1C31"/>
    <w:rsid w:val="007C2C7C"/>
    <w:rsid w:val="007C32FC"/>
    <w:rsid w:val="007C4554"/>
    <w:rsid w:val="007C55C8"/>
    <w:rsid w:val="007D0210"/>
    <w:rsid w:val="007D194C"/>
    <w:rsid w:val="007D1BF4"/>
    <w:rsid w:val="007D3BF9"/>
    <w:rsid w:val="007D4838"/>
    <w:rsid w:val="007D62CD"/>
    <w:rsid w:val="007D65E0"/>
    <w:rsid w:val="007E1088"/>
    <w:rsid w:val="007E1147"/>
    <w:rsid w:val="007E1F21"/>
    <w:rsid w:val="007E2503"/>
    <w:rsid w:val="007E25A5"/>
    <w:rsid w:val="007E3F7B"/>
    <w:rsid w:val="007E43D5"/>
    <w:rsid w:val="007E483B"/>
    <w:rsid w:val="007E4DC3"/>
    <w:rsid w:val="007E5BBC"/>
    <w:rsid w:val="007E6448"/>
    <w:rsid w:val="007F1035"/>
    <w:rsid w:val="007F2DB2"/>
    <w:rsid w:val="007F53D0"/>
    <w:rsid w:val="007F787E"/>
    <w:rsid w:val="0080082A"/>
    <w:rsid w:val="00800A05"/>
    <w:rsid w:val="00805346"/>
    <w:rsid w:val="00806055"/>
    <w:rsid w:val="00806335"/>
    <w:rsid w:val="00807160"/>
    <w:rsid w:val="0080753C"/>
    <w:rsid w:val="008100BE"/>
    <w:rsid w:val="00811B98"/>
    <w:rsid w:val="008120E1"/>
    <w:rsid w:val="00812A49"/>
    <w:rsid w:val="008133E0"/>
    <w:rsid w:val="00813CC9"/>
    <w:rsid w:val="00813F60"/>
    <w:rsid w:val="008140E9"/>
    <w:rsid w:val="00815FB6"/>
    <w:rsid w:val="008200F3"/>
    <w:rsid w:val="0082182E"/>
    <w:rsid w:val="0082269C"/>
    <w:rsid w:val="00823472"/>
    <w:rsid w:val="00824ABF"/>
    <w:rsid w:val="00824B57"/>
    <w:rsid w:val="00827BA2"/>
    <w:rsid w:val="008309A4"/>
    <w:rsid w:val="00830EAC"/>
    <w:rsid w:val="00830F60"/>
    <w:rsid w:val="0083147A"/>
    <w:rsid w:val="0083158B"/>
    <w:rsid w:val="00832115"/>
    <w:rsid w:val="0083377C"/>
    <w:rsid w:val="00835088"/>
    <w:rsid w:val="008356A6"/>
    <w:rsid w:val="00835837"/>
    <w:rsid w:val="00835F90"/>
    <w:rsid w:val="008400B1"/>
    <w:rsid w:val="00840B53"/>
    <w:rsid w:val="008443E0"/>
    <w:rsid w:val="00844873"/>
    <w:rsid w:val="0084628D"/>
    <w:rsid w:val="00850A8E"/>
    <w:rsid w:val="00851371"/>
    <w:rsid w:val="00851BC3"/>
    <w:rsid w:val="00852B57"/>
    <w:rsid w:val="00853B4E"/>
    <w:rsid w:val="00854B69"/>
    <w:rsid w:val="008554BE"/>
    <w:rsid w:val="00855C20"/>
    <w:rsid w:val="00856218"/>
    <w:rsid w:val="00856407"/>
    <w:rsid w:val="00861C78"/>
    <w:rsid w:val="00863829"/>
    <w:rsid w:val="00864606"/>
    <w:rsid w:val="00871412"/>
    <w:rsid w:val="00872188"/>
    <w:rsid w:val="00872EFF"/>
    <w:rsid w:val="00873500"/>
    <w:rsid w:val="008749E9"/>
    <w:rsid w:val="0087737F"/>
    <w:rsid w:val="00880651"/>
    <w:rsid w:val="00880E6D"/>
    <w:rsid w:val="00881F47"/>
    <w:rsid w:val="00882495"/>
    <w:rsid w:val="00882BFD"/>
    <w:rsid w:val="00886A22"/>
    <w:rsid w:val="00887117"/>
    <w:rsid w:val="008878D5"/>
    <w:rsid w:val="0089331A"/>
    <w:rsid w:val="00893842"/>
    <w:rsid w:val="00893DFC"/>
    <w:rsid w:val="008A1121"/>
    <w:rsid w:val="008A1442"/>
    <w:rsid w:val="008A1696"/>
    <w:rsid w:val="008A3264"/>
    <w:rsid w:val="008A3561"/>
    <w:rsid w:val="008A3D2B"/>
    <w:rsid w:val="008A3DCC"/>
    <w:rsid w:val="008A5913"/>
    <w:rsid w:val="008A6341"/>
    <w:rsid w:val="008B09A1"/>
    <w:rsid w:val="008B2568"/>
    <w:rsid w:val="008B53C0"/>
    <w:rsid w:val="008B5841"/>
    <w:rsid w:val="008B6256"/>
    <w:rsid w:val="008B699A"/>
    <w:rsid w:val="008B7614"/>
    <w:rsid w:val="008C0E2B"/>
    <w:rsid w:val="008C1E0A"/>
    <w:rsid w:val="008C3332"/>
    <w:rsid w:val="008C3748"/>
    <w:rsid w:val="008C448D"/>
    <w:rsid w:val="008C512D"/>
    <w:rsid w:val="008C758F"/>
    <w:rsid w:val="008D1C28"/>
    <w:rsid w:val="008D2CAF"/>
    <w:rsid w:val="008D4467"/>
    <w:rsid w:val="008D619A"/>
    <w:rsid w:val="008D7EC6"/>
    <w:rsid w:val="008E106A"/>
    <w:rsid w:val="008E2504"/>
    <w:rsid w:val="008E2755"/>
    <w:rsid w:val="008E28E8"/>
    <w:rsid w:val="008E2BD2"/>
    <w:rsid w:val="008E3858"/>
    <w:rsid w:val="008E39B1"/>
    <w:rsid w:val="008E4F2C"/>
    <w:rsid w:val="008E5A01"/>
    <w:rsid w:val="008E690C"/>
    <w:rsid w:val="008E6911"/>
    <w:rsid w:val="008F0AAF"/>
    <w:rsid w:val="008F1E99"/>
    <w:rsid w:val="008F24E4"/>
    <w:rsid w:val="008F4F76"/>
    <w:rsid w:val="008F59AC"/>
    <w:rsid w:val="008F7668"/>
    <w:rsid w:val="00900184"/>
    <w:rsid w:val="00901368"/>
    <w:rsid w:val="00901B6A"/>
    <w:rsid w:val="00905365"/>
    <w:rsid w:val="009055F8"/>
    <w:rsid w:val="00907123"/>
    <w:rsid w:val="00907383"/>
    <w:rsid w:val="00910F55"/>
    <w:rsid w:val="00912516"/>
    <w:rsid w:val="00912A71"/>
    <w:rsid w:val="00912BF8"/>
    <w:rsid w:val="00912D81"/>
    <w:rsid w:val="00913474"/>
    <w:rsid w:val="0091457E"/>
    <w:rsid w:val="0091679C"/>
    <w:rsid w:val="009174D6"/>
    <w:rsid w:val="00917817"/>
    <w:rsid w:val="00917A5C"/>
    <w:rsid w:val="0092039B"/>
    <w:rsid w:val="00920BC5"/>
    <w:rsid w:val="00923342"/>
    <w:rsid w:val="0092482E"/>
    <w:rsid w:val="009258DF"/>
    <w:rsid w:val="00925A51"/>
    <w:rsid w:val="00925C39"/>
    <w:rsid w:val="00926271"/>
    <w:rsid w:val="00927F64"/>
    <w:rsid w:val="009301FE"/>
    <w:rsid w:val="00936901"/>
    <w:rsid w:val="00936DE4"/>
    <w:rsid w:val="0093754F"/>
    <w:rsid w:val="00937DA2"/>
    <w:rsid w:val="00937FDE"/>
    <w:rsid w:val="009403EF"/>
    <w:rsid w:val="009416EA"/>
    <w:rsid w:val="009421B5"/>
    <w:rsid w:val="0094278B"/>
    <w:rsid w:val="009436B2"/>
    <w:rsid w:val="0094512C"/>
    <w:rsid w:val="0094694A"/>
    <w:rsid w:val="009507E5"/>
    <w:rsid w:val="00952672"/>
    <w:rsid w:val="00956858"/>
    <w:rsid w:val="00956F1E"/>
    <w:rsid w:val="00957762"/>
    <w:rsid w:val="00957882"/>
    <w:rsid w:val="0096090F"/>
    <w:rsid w:val="00962513"/>
    <w:rsid w:val="00962C23"/>
    <w:rsid w:val="00966494"/>
    <w:rsid w:val="0097065A"/>
    <w:rsid w:val="00970796"/>
    <w:rsid w:val="009708EB"/>
    <w:rsid w:val="00970A30"/>
    <w:rsid w:val="00970AEF"/>
    <w:rsid w:val="0097262D"/>
    <w:rsid w:val="00972737"/>
    <w:rsid w:val="00974BAF"/>
    <w:rsid w:val="00975BDD"/>
    <w:rsid w:val="00980A79"/>
    <w:rsid w:val="00982618"/>
    <w:rsid w:val="00982CF1"/>
    <w:rsid w:val="0098304C"/>
    <w:rsid w:val="00983056"/>
    <w:rsid w:val="009839AC"/>
    <w:rsid w:val="009841E9"/>
    <w:rsid w:val="00985173"/>
    <w:rsid w:val="00986E69"/>
    <w:rsid w:val="00990068"/>
    <w:rsid w:val="00991B30"/>
    <w:rsid w:val="0099257C"/>
    <w:rsid w:val="00992F20"/>
    <w:rsid w:val="009938E7"/>
    <w:rsid w:val="00993A8E"/>
    <w:rsid w:val="00994DD1"/>
    <w:rsid w:val="009951FA"/>
    <w:rsid w:val="00997306"/>
    <w:rsid w:val="0099744F"/>
    <w:rsid w:val="009975EA"/>
    <w:rsid w:val="009978B1"/>
    <w:rsid w:val="009A0FAB"/>
    <w:rsid w:val="009A1951"/>
    <w:rsid w:val="009A1E4E"/>
    <w:rsid w:val="009A45BD"/>
    <w:rsid w:val="009A7E2E"/>
    <w:rsid w:val="009B06D8"/>
    <w:rsid w:val="009B145A"/>
    <w:rsid w:val="009B2295"/>
    <w:rsid w:val="009B259C"/>
    <w:rsid w:val="009B2DED"/>
    <w:rsid w:val="009B36A5"/>
    <w:rsid w:val="009B396C"/>
    <w:rsid w:val="009B4675"/>
    <w:rsid w:val="009B46CC"/>
    <w:rsid w:val="009B5DF4"/>
    <w:rsid w:val="009B5EF2"/>
    <w:rsid w:val="009B60BF"/>
    <w:rsid w:val="009B7D57"/>
    <w:rsid w:val="009C01A8"/>
    <w:rsid w:val="009C059E"/>
    <w:rsid w:val="009C07DE"/>
    <w:rsid w:val="009C463A"/>
    <w:rsid w:val="009C5967"/>
    <w:rsid w:val="009C67E8"/>
    <w:rsid w:val="009C6830"/>
    <w:rsid w:val="009C6DBA"/>
    <w:rsid w:val="009D0293"/>
    <w:rsid w:val="009D03BD"/>
    <w:rsid w:val="009D500E"/>
    <w:rsid w:val="009D6568"/>
    <w:rsid w:val="009D6668"/>
    <w:rsid w:val="009E0D92"/>
    <w:rsid w:val="009E11CC"/>
    <w:rsid w:val="009E2168"/>
    <w:rsid w:val="009E385A"/>
    <w:rsid w:val="009E4D99"/>
    <w:rsid w:val="009E5AAB"/>
    <w:rsid w:val="009E680A"/>
    <w:rsid w:val="009E6B92"/>
    <w:rsid w:val="009E7B70"/>
    <w:rsid w:val="009F0176"/>
    <w:rsid w:val="009F04DA"/>
    <w:rsid w:val="009F06F6"/>
    <w:rsid w:val="009F18C1"/>
    <w:rsid w:val="009F3157"/>
    <w:rsid w:val="009F34F7"/>
    <w:rsid w:val="009F3C68"/>
    <w:rsid w:val="009F4374"/>
    <w:rsid w:val="009F43B7"/>
    <w:rsid w:val="009F43D2"/>
    <w:rsid w:val="009F4794"/>
    <w:rsid w:val="009F6154"/>
    <w:rsid w:val="009F7601"/>
    <w:rsid w:val="00A004F5"/>
    <w:rsid w:val="00A01B31"/>
    <w:rsid w:val="00A029A1"/>
    <w:rsid w:val="00A029DD"/>
    <w:rsid w:val="00A038F9"/>
    <w:rsid w:val="00A040C3"/>
    <w:rsid w:val="00A04338"/>
    <w:rsid w:val="00A06CD8"/>
    <w:rsid w:val="00A07307"/>
    <w:rsid w:val="00A0779E"/>
    <w:rsid w:val="00A07D7C"/>
    <w:rsid w:val="00A122E0"/>
    <w:rsid w:val="00A12B7E"/>
    <w:rsid w:val="00A15574"/>
    <w:rsid w:val="00A15A9F"/>
    <w:rsid w:val="00A1647C"/>
    <w:rsid w:val="00A1727E"/>
    <w:rsid w:val="00A173EE"/>
    <w:rsid w:val="00A17D7B"/>
    <w:rsid w:val="00A214CA"/>
    <w:rsid w:val="00A21C25"/>
    <w:rsid w:val="00A22E21"/>
    <w:rsid w:val="00A24AEE"/>
    <w:rsid w:val="00A25A1D"/>
    <w:rsid w:val="00A26ABC"/>
    <w:rsid w:val="00A26F7D"/>
    <w:rsid w:val="00A27C94"/>
    <w:rsid w:val="00A27EB0"/>
    <w:rsid w:val="00A300D5"/>
    <w:rsid w:val="00A30F80"/>
    <w:rsid w:val="00A31057"/>
    <w:rsid w:val="00A317A5"/>
    <w:rsid w:val="00A34156"/>
    <w:rsid w:val="00A35C6D"/>
    <w:rsid w:val="00A360E2"/>
    <w:rsid w:val="00A3712C"/>
    <w:rsid w:val="00A3737D"/>
    <w:rsid w:val="00A37DE6"/>
    <w:rsid w:val="00A41BC4"/>
    <w:rsid w:val="00A42B59"/>
    <w:rsid w:val="00A42ED2"/>
    <w:rsid w:val="00A453FF"/>
    <w:rsid w:val="00A45E78"/>
    <w:rsid w:val="00A4795E"/>
    <w:rsid w:val="00A52EAF"/>
    <w:rsid w:val="00A52FBD"/>
    <w:rsid w:val="00A547A7"/>
    <w:rsid w:val="00A56D77"/>
    <w:rsid w:val="00A57825"/>
    <w:rsid w:val="00A602F5"/>
    <w:rsid w:val="00A609F5"/>
    <w:rsid w:val="00A61AFD"/>
    <w:rsid w:val="00A62998"/>
    <w:rsid w:val="00A63DB1"/>
    <w:rsid w:val="00A64339"/>
    <w:rsid w:val="00A65659"/>
    <w:rsid w:val="00A65B0E"/>
    <w:rsid w:val="00A66FC2"/>
    <w:rsid w:val="00A67019"/>
    <w:rsid w:val="00A70224"/>
    <w:rsid w:val="00A70D5D"/>
    <w:rsid w:val="00A711F1"/>
    <w:rsid w:val="00A72E34"/>
    <w:rsid w:val="00A73E2E"/>
    <w:rsid w:val="00A73FA3"/>
    <w:rsid w:val="00A74A8A"/>
    <w:rsid w:val="00A74C9A"/>
    <w:rsid w:val="00A761C3"/>
    <w:rsid w:val="00A76BAA"/>
    <w:rsid w:val="00A76C43"/>
    <w:rsid w:val="00A8133F"/>
    <w:rsid w:val="00A8140C"/>
    <w:rsid w:val="00A81910"/>
    <w:rsid w:val="00A82647"/>
    <w:rsid w:val="00A833EA"/>
    <w:rsid w:val="00A840BA"/>
    <w:rsid w:val="00A85BDF"/>
    <w:rsid w:val="00A86B7A"/>
    <w:rsid w:val="00A877DF"/>
    <w:rsid w:val="00A91282"/>
    <w:rsid w:val="00A92A77"/>
    <w:rsid w:val="00A9339A"/>
    <w:rsid w:val="00A93405"/>
    <w:rsid w:val="00A935F4"/>
    <w:rsid w:val="00A94BD0"/>
    <w:rsid w:val="00A94CD1"/>
    <w:rsid w:val="00A95557"/>
    <w:rsid w:val="00A95F2B"/>
    <w:rsid w:val="00A9672F"/>
    <w:rsid w:val="00A968E0"/>
    <w:rsid w:val="00A977FD"/>
    <w:rsid w:val="00A9795B"/>
    <w:rsid w:val="00AA2866"/>
    <w:rsid w:val="00AA2B90"/>
    <w:rsid w:val="00AA362E"/>
    <w:rsid w:val="00AA3D02"/>
    <w:rsid w:val="00AA3DD7"/>
    <w:rsid w:val="00AA46AA"/>
    <w:rsid w:val="00AA5197"/>
    <w:rsid w:val="00AA5A77"/>
    <w:rsid w:val="00AA6AA2"/>
    <w:rsid w:val="00AA78A1"/>
    <w:rsid w:val="00AA7CCA"/>
    <w:rsid w:val="00AB0E25"/>
    <w:rsid w:val="00AB132C"/>
    <w:rsid w:val="00AB2A68"/>
    <w:rsid w:val="00AB6A94"/>
    <w:rsid w:val="00AB7246"/>
    <w:rsid w:val="00AC3CC2"/>
    <w:rsid w:val="00AC4253"/>
    <w:rsid w:val="00AC4ECC"/>
    <w:rsid w:val="00AC57C7"/>
    <w:rsid w:val="00AC7423"/>
    <w:rsid w:val="00AD1244"/>
    <w:rsid w:val="00AD239D"/>
    <w:rsid w:val="00AD27A4"/>
    <w:rsid w:val="00AD3570"/>
    <w:rsid w:val="00AD3D08"/>
    <w:rsid w:val="00AD457C"/>
    <w:rsid w:val="00AD6717"/>
    <w:rsid w:val="00AD7F97"/>
    <w:rsid w:val="00AE1FE7"/>
    <w:rsid w:val="00AE32FA"/>
    <w:rsid w:val="00AE4304"/>
    <w:rsid w:val="00AE4EBF"/>
    <w:rsid w:val="00AE4F87"/>
    <w:rsid w:val="00AE55A8"/>
    <w:rsid w:val="00AE5F2F"/>
    <w:rsid w:val="00AE6177"/>
    <w:rsid w:val="00AE652A"/>
    <w:rsid w:val="00AE7029"/>
    <w:rsid w:val="00AE73D6"/>
    <w:rsid w:val="00AE7756"/>
    <w:rsid w:val="00AF272F"/>
    <w:rsid w:val="00AF2CDB"/>
    <w:rsid w:val="00AF47CB"/>
    <w:rsid w:val="00AF488E"/>
    <w:rsid w:val="00AF5DD1"/>
    <w:rsid w:val="00AF61CF"/>
    <w:rsid w:val="00AF65F9"/>
    <w:rsid w:val="00AF7225"/>
    <w:rsid w:val="00AF7793"/>
    <w:rsid w:val="00B00D54"/>
    <w:rsid w:val="00B01842"/>
    <w:rsid w:val="00B03236"/>
    <w:rsid w:val="00B04052"/>
    <w:rsid w:val="00B04158"/>
    <w:rsid w:val="00B07F15"/>
    <w:rsid w:val="00B10818"/>
    <w:rsid w:val="00B108F2"/>
    <w:rsid w:val="00B11991"/>
    <w:rsid w:val="00B11E8B"/>
    <w:rsid w:val="00B11F93"/>
    <w:rsid w:val="00B120BA"/>
    <w:rsid w:val="00B12E74"/>
    <w:rsid w:val="00B14F4C"/>
    <w:rsid w:val="00B15123"/>
    <w:rsid w:val="00B16B8F"/>
    <w:rsid w:val="00B174FC"/>
    <w:rsid w:val="00B20124"/>
    <w:rsid w:val="00B21322"/>
    <w:rsid w:val="00B22716"/>
    <w:rsid w:val="00B230E5"/>
    <w:rsid w:val="00B239AB"/>
    <w:rsid w:val="00B23E12"/>
    <w:rsid w:val="00B2427E"/>
    <w:rsid w:val="00B24822"/>
    <w:rsid w:val="00B253EC"/>
    <w:rsid w:val="00B25EC9"/>
    <w:rsid w:val="00B30469"/>
    <w:rsid w:val="00B309C2"/>
    <w:rsid w:val="00B322D4"/>
    <w:rsid w:val="00B324CB"/>
    <w:rsid w:val="00B33A2C"/>
    <w:rsid w:val="00B34AE5"/>
    <w:rsid w:val="00B35C1C"/>
    <w:rsid w:val="00B360A4"/>
    <w:rsid w:val="00B36245"/>
    <w:rsid w:val="00B37126"/>
    <w:rsid w:val="00B37150"/>
    <w:rsid w:val="00B3782E"/>
    <w:rsid w:val="00B40CEF"/>
    <w:rsid w:val="00B4290E"/>
    <w:rsid w:val="00B42950"/>
    <w:rsid w:val="00B43F8E"/>
    <w:rsid w:val="00B45958"/>
    <w:rsid w:val="00B45B86"/>
    <w:rsid w:val="00B468B2"/>
    <w:rsid w:val="00B47BFB"/>
    <w:rsid w:val="00B50D52"/>
    <w:rsid w:val="00B50E0A"/>
    <w:rsid w:val="00B50F53"/>
    <w:rsid w:val="00B51C7C"/>
    <w:rsid w:val="00B5239E"/>
    <w:rsid w:val="00B53513"/>
    <w:rsid w:val="00B53AA1"/>
    <w:rsid w:val="00B553F4"/>
    <w:rsid w:val="00B55E95"/>
    <w:rsid w:val="00B55EB9"/>
    <w:rsid w:val="00B561C4"/>
    <w:rsid w:val="00B56B67"/>
    <w:rsid w:val="00B5733F"/>
    <w:rsid w:val="00B6089F"/>
    <w:rsid w:val="00B618C5"/>
    <w:rsid w:val="00B62527"/>
    <w:rsid w:val="00B63068"/>
    <w:rsid w:val="00B6350C"/>
    <w:rsid w:val="00B635B6"/>
    <w:rsid w:val="00B6507B"/>
    <w:rsid w:val="00B651B2"/>
    <w:rsid w:val="00B66892"/>
    <w:rsid w:val="00B72C75"/>
    <w:rsid w:val="00B72CF8"/>
    <w:rsid w:val="00B73C65"/>
    <w:rsid w:val="00B73D86"/>
    <w:rsid w:val="00B74262"/>
    <w:rsid w:val="00B773EE"/>
    <w:rsid w:val="00B77B8E"/>
    <w:rsid w:val="00B804DC"/>
    <w:rsid w:val="00B80F0E"/>
    <w:rsid w:val="00B8114F"/>
    <w:rsid w:val="00B81CCF"/>
    <w:rsid w:val="00B82211"/>
    <w:rsid w:val="00B82B25"/>
    <w:rsid w:val="00B8407B"/>
    <w:rsid w:val="00B86ED8"/>
    <w:rsid w:val="00B873E8"/>
    <w:rsid w:val="00B87EDF"/>
    <w:rsid w:val="00B900CC"/>
    <w:rsid w:val="00B908EC"/>
    <w:rsid w:val="00B90F3D"/>
    <w:rsid w:val="00B91008"/>
    <w:rsid w:val="00B914CF"/>
    <w:rsid w:val="00B9254C"/>
    <w:rsid w:val="00B930B9"/>
    <w:rsid w:val="00B934B1"/>
    <w:rsid w:val="00B95FB5"/>
    <w:rsid w:val="00B973FE"/>
    <w:rsid w:val="00B97439"/>
    <w:rsid w:val="00B97D96"/>
    <w:rsid w:val="00BA0D55"/>
    <w:rsid w:val="00BA195D"/>
    <w:rsid w:val="00BA1A04"/>
    <w:rsid w:val="00BA1ECD"/>
    <w:rsid w:val="00BA35F7"/>
    <w:rsid w:val="00BA3E26"/>
    <w:rsid w:val="00BA67C1"/>
    <w:rsid w:val="00BA7383"/>
    <w:rsid w:val="00BA7430"/>
    <w:rsid w:val="00BA7EFD"/>
    <w:rsid w:val="00BB0BF8"/>
    <w:rsid w:val="00BB111A"/>
    <w:rsid w:val="00BB2D5A"/>
    <w:rsid w:val="00BB3B63"/>
    <w:rsid w:val="00BB56CB"/>
    <w:rsid w:val="00BC14FB"/>
    <w:rsid w:val="00BC23AB"/>
    <w:rsid w:val="00BC2CC8"/>
    <w:rsid w:val="00BC49C2"/>
    <w:rsid w:val="00BC4B54"/>
    <w:rsid w:val="00BC4E58"/>
    <w:rsid w:val="00BC4F10"/>
    <w:rsid w:val="00BC53D9"/>
    <w:rsid w:val="00BC6C8A"/>
    <w:rsid w:val="00BC70F4"/>
    <w:rsid w:val="00BC76C7"/>
    <w:rsid w:val="00BD0C6B"/>
    <w:rsid w:val="00BD0D5B"/>
    <w:rsid w:val="00BD23DA"/>
    <w:rsid w:val="00BD347B"/>
    <w:rsid w:val="00BD3F8E"/>
    <w:rsid w:val="00BD4555"/>
    <w:rsid w:val="00BD4693"/>
    <w:rsid w:val="00BD4DDC"/>
    <w:rsid w:val="00BD6A8E"/>
    <w:rsid w:val="00BD71A3"/>
    <w:rsid w:val="00BD7B6F"/>
    <w:rsid w:val="00BE0B69"/>
    <w:rsid w:val="00BE1BA0"/>
    <w:rsid w:val="00BE2DB5"/>
    <w:rsid w:val="00BE2F15"/>
    <w:rsid w:val="00BE3250"/>
    <w:rsid w:val="00BE42F4"/>
    <w:rsid w:val="00BE4600"/>
    <w:rsid w:val="00BE4E21"/>
    <w:rsid w:val="00BF0562"/>
    <w:rsid w:val="00BF2471"/>
    <w:rsid w:val="00BF33D9"/>
    <w:rsid w:val="00BF3EBA"/>
    <w:rsid w:val="00BF4A74"/>
    <w:rsid w:val="00BF5A5B"/>
    <w:rsid w:val="00BF5C89"/>
    <w:rsid w:val="00C005C3"/>
    <w:rsid w:val="00C00C4C"/>
    <w:rsid w:val="00C01FA4"/>
    <w:rsid w:val="00C04044"/>
    <w:rsid w:val="00C055A9"/>
    <w:rsid w:val="00C0563B"/>
    <w:rsid w:val="00C06A75"/>
    <w:rsid w:val="00C06E92"/>
    <w:rsid w:val="00C126C3"/>
    <w:rsid w:val="00C1277C"/>
    <w:rsid w:val="00C12950"/>
    <w:rsid w:val="00C12DEB"/>
    <w:rsid w:val="00C1654D"/>
    <w:rsid w:val="00C172D8"/>
    <w:rsid w:val="00C21973"/>
    <w:rsid w:val="00C23D38"/>
    <w:rsid w:val="00C24855"/>
    <w:rsid w:val="00C249D2"/>
    <w:rsid w:val="00C24F7A"/>
    <w:rsid w:val="00C26285"/>
    <w:rsid w:val="00C30725"/>
    <w:rsid w:val="00C307C1"/>
    <w:rsid w:val="00C32DD8"/>
    <w:rsid w:val="00C3349B"/>
    <w:rsid w:val="00C339DC"/>
    <w:rsid w:val="00C34CE3"/>
    <w:rsid w:val="00C34EB7"/>
    <w:rsid w:val="00C35289"/>
    <w:rsid w:val="00C36ED3"/>
    <w:rsid w:val="00C373A2"/>
    <w:rsid w:val="00C37F50"/>
    <w:rsid w:val="00C40DD3"/>
    <w:rsid w:val="00C417E2"/>
    <w:rsid w:val="00C41A4F"/>
    <w:rsid w:val="00C42206"/>
    <w:rsid w:val="00C4223B"/>
    <w:rsid w:val="00C42A90"/>
    <w:rsid w:val="00C43C78"/>
    <w:rsid w:val="00C43E29"/>
    <w:rsid w:val="00C45034"/>
    <w:rsid w:val="00C45A71"/>
    <w:rsid w:val="00C46127"/>
    <w:rsid w:val="00C46ED4"/>
    <w:rsid w:val="00C47714"/>
    <w:rsid w:val="00C503D0"/>
    <w:rsid w:val="00C51D3F"/>
    <w:rsid w:val="00C5250A"/>
    <w:rsid w:val="00C52AF5"/>
    <w:rsid w:val="00C52C43"/>
    <w:rsid w:val="00C54A81"/>
    <w:rsid w:val="00C55066"/>
    <w:rsid w:val="00C55D81"/>
    <w:rsid w:val="00C573F0"/>
    <w:rsid w:val="00C57C26"/>
    <w:rsid w:val="00C57E12"/>
    <w:rsid w:val="00C60BD9"/>
    <w:rsid w:val="00C61E52"/>
    <w:rsid w:val="00C6387A"/>
    <w:rsid w:val="00C652BB"/>
    <w:rsid w:val="00C65965"/>
    <w:rsid w:val="00C67291"/>
    <w:rsid w:val="00C708B2"/>
    <w:rsid w:val="00C70EE6"/>
    <w:rsid w:val="00C726D1"/>
    <w:rsid w:val="00C7284C"/>
    <w:rsid w:val="00C7290E"/>
    <w:rsid w:val="00C73C39"/>
    <w:rsid w:val="00C73E71"/>
    <w:rsid w:val="00C74376"/>
    <w:rsid w:val="00C7440D"/>
    <w:rsid w:val="00C74E6E"/>
    <w:rsid w:val="00C75926"/>
    <w:rsid w:val="00C7759B"/>
    <w:rsid w:val="00C80DED"/>
    <w:rsid w:val="00C820AE"/>
    <w:rsid w:val="00C82B6C"/>
    <w:rsid w:val="00C82EDE"/>
    <w:rsid w:val="00C83D39"/>
    <w:rsid w:val="00C83DBB"/>
    <w:rsid w:val="00C83E85"/>
    <w:rsid w:val="00C846FA"/>
    <w:rsid w:val="00C85350"/>
    <w:rsid w:val="00C85902"/>
    <w:rsid w:val="00C860D3"/>
    <w:rsid w:val="00C86D71"/>
    <w:rsid w:val="00C8705D"/>
    <w:rsid w:val="00C9064F"/>
    <w:rsid w:val="00C906CF"/>
    <w:rsid w:val="00C91D8E"/>
    <w:rsid w:val="00C92788"/>
    <w:rsid w:val="00C93B9A"/>
    <w:rsid w:val="00C9448A"/>
    <w:rsid w:val="00C94E0B"/>
    <w:rsid w:val="00C959DD"/>
    <w:rsid w:val="00C95BE6"/>
    <w:rsid w:val="00CA0406"/>
    <w:rsid w:val="00CA2105"/>
    <w:rsid w:val="00CA21D4"/>
    <w:rsid w:val="00CA5767"/>
    <w:rsid w:val="00CA5BDA"/>
    <w:rsid w:val="00CA6DA2"/>
    <w:rsid w:val="00CB09ED"/>
    <w:rsid w:val="00CB2593"/>
    <w:rsid w:val="00CB269E"/>
    <w:rsid w:val="00CB3E52"/>
    <w:rsid w:val="00CB4447"/>
    <w:rsid w:val="00CB52C0"/>
    <w:rsid w:val="00CB591A"/>
    <w:rsid w:val="00CB5E0B"/>
    <w:rsid w:val="00CB5E75"/>
    <w:rsid w:val="00CB6865"/>
    <w:rsid w:val="00CC096F"/>
    <w:rsid w:val="00CC21D1"/>
    <w:rsid w:val="00CC3BAF"/>
    <w:rsid w:val="00CC4135"/>
    <w:rsid w:val="00CC4926"/>
    <w:rsid w:val="00CC4E3E"/>
    <w:rsid w:val="00CC54CC"/>
    <w:rsid w:val="00CC69D8"/>
    <w:rsid w:val="00CD100B"/>
    <w:rsid w:val="00CD3325"/>
    <w:rsid w:val="00CD3B3D"/>
    <w:rsid w:val="00CD50B8"/>
    <w:rsid w:val="00CD518D"/>
    <w:rsid w:val="00CD567A"/>
    <w:rsid w:val="00CD5A29"/>
    <w:rsid w:val="00CD66BC"/>
    <w:rsid w:val="00CD735B"/>
    <w:rsid w:val="00CE0270"/>
    <w:rsid w:val="00CE2631"/>
    <w:rsid w:val="00CE2981"/>
    <w:rsid w:val="00CE29D8"/>
    <w:rsid w:val="00CE34B6"/>
    <w:rsid w:val="00CE4EE6"/>
    <w:rsid w:val="00CE50DE"/>
    <w:rsid w:val="00CE5626"/>
    <w:rsid w:val="00CE6F63"/>
    <w:rsid w:val="00CE70CA"/>
    <w:rsid w:val="00CE7293"/>
    <w:rsid w:val="00CF1603"/>
    <w:rsid w:val="00CF1867"/>
    <w:rsid w:val="00CF1AE3"/>
    <w:rsid w:val="00CF254D"/>
    <w:rsid w:val="00CF3126"/>
    <w:rsid w:val="00CF4323"/>
    <w:rsid w:val="00CF5D43"/>
    <w:rsid w:val="00CF72B1"/>
    <w:rsid w:val="00CF7A56"/>
    <w:rsid w:val="00D00303"/>
    <w:rsid w:val="00D02558"/>
    <w:rsid w:val="00D029E2"/>
    <w:rsid w:val="00D04A45"/>
    <w:rsid w:val="00D0514E"/>
    <w:rsid w:val="00D0550D"/>
    <w:rsid w:val="00D079E5"/>
    <w:rsid w:val="00D07BC9"/>
    <w:rsid w:val="00D11262"/>
    <w:rsid w:val="00D114B5"/>
    <w:rsid w:val="00D11566"/>
    <w:rsid w:val="00D137A7"/>
    <w:rsid w:val="00D141CB"/>
    <w:rsid w:val="00D141DF"/>
    <w:rsid w:val="00D146F0"/>
    <w:rsid w:val="00D14AD5"/>
    <w:rsid w:val="00D16518"/>
    <w:rsid w:val="00D20985"/>
    <w:rsid w:val="00D22465"/>
    <w:rsid w:val="00D23B6C"/>
    <w:rsid w:val="00D23D0E"/>
    <w:rsid w:val="00D24099"/>
    <w:rsid w:val="00D25B60"/>
    <w:rsid w:val="00D26A47"/>
    <w:rsid w:val="00D27110"/>
    <w:rsid w:val="00D27AC0"/>
    <w:rsid w:val="00D31368"/>
    <w:rsid w:val="00D31F36"/>
    <w:rsid w:val="00D3323A"/>
    <w:rsid w:val="00D334CE"/>
    <w:rsid w:val="00D33D1A"/>
    <w:rsid w:val="00D34305"/>
    <w:rsid w:val="00D343B7"/>
    <w:rsid w:val="00D34687"/>
    <w:rsid w:val="00D352BD"/>
    <w:rsid w:val="00D3642A"/>
    <w:rsid w:val="00D37094"/>
    <w:rsid w:val="00D402D2"/>
    <w:rsid w:val="00D4129B"/>
    <w:rsid w:val="00D41C31"/>
    <w:rsid w:val="00D41F7F"/>
    <w:rsid w:val="00D46861"/>
    <w:rsid w:val="00D46D1C"/>
    <w:rsid w:val="00D470D4"/>
    <w:rsid w:val="00D52700"/>
    <w:rsid w:val="00D5345F"/>
    <w:rsid w:val="00D5392C"/>
    <w:rsid w:val="00D5529D"/>
    <w:rsid w:val="00D55625"/>
    <w:rsid w:val="00D56A40"/>
    <w:rsid w:val="00D572B8"/>
    <w:rsid w:val="00D574F3"/>
    <w:rsid w:val="00D600B5"/>
    <w:rsid w:val="00D61070"/>
    <w:rsid w:val="00D61CFC"/>
    <w:rsid w:val="00D62620"/>
    <w:rsid w:val="00D630A9"/>
    <w:rsid w:val="00D64FE0"/>
    <w:rsid w:val="00D65513"/>
    <w:rsid w:val="00D65F52"/>
    <w:rsid w:val="00D660CB"/>
    <w:rsid w:val="00D66BC2"/>
    <w:rsid w:val="00D67BD8"/>
    <w:rsid w:val="00D67C08"/>
    <w:rsid w:val="00D714AB"/>
    <w:rsid w:val="00D720F2"/>
    <w:rsid w:val="00D73C6E"/>
    <w:rsid w:val="00D74617"/>
    <w:rsid w:val="00D74D94"/>
    <w:rsid w:val="00D765DD"/>
    <w:rsid w:val="00D767E4"/>
    <w:rsid w:val="00D80CA8"/>
    <w:rsid w:val="00D835D9"/>
    <w:rsid w:val="00D83BC6"/>
    <w:rsid w:val="00D83CB6"/>
    <w:rsid w:val="00D847D1"/>
    <w:rsid w:val="00D85201"/>
    <w:rsid w:val="00D90CA2"/>
    <w:rsid w:val="00D919BA"/>
    <w:rsid w:val="00D920BB"/>
    <w:rsid w:val="00D92589"/>
    <w:rsid w:val="00D93FA1"/>
    <w:rsid w:val="00D944BD"/>
    <w:rsid w:val="00D94C31"/>
    <w:rsid w:val="00D94DC4"/>
    <w:rsid w:val="00D96321"/>
    <w:rsid w:val="00D979D0"/>
    <w:rsid w:val="00DA04FD"/>
    <w:rsid w:val="00DA1874"/>
    <w:rsid w:val="00DA508D"/>
    <w:rsid w:val="00DA5B0A"/>
    <w:rsid w:val="00DA713D"/>
    <w:rsid w:val="00DA7381"/>
    <w:rsid w:val="00DA7F0D"/>
    <w:rsid w:val="00DB052E"/>
    <w:rsid w:val="00DB0CE2"/>
    <w:rsid w:val="00DB5719"/>
    <w:rsid w:val="00DB58A0"/>
    <w:rsid w:val="00DB7E62"/>
    <w:rsid w:val="00DC0556"/>
    <w:rsid w:val="00DC0AB6"/>
    <w:rsid w:val="00DC0ACA"/>
    <w:rsid w:val="00DC1358"/>
    <w:rsid w:val="00DC1586"/>
    <w:rsid w:val="00DC232D"/>
    <w:rsid w:val="00DC2B55"/>
    <w:rsid w:val="00DC2E04"/>
    <w:rsid w:val="00DC3090"/>
    <w:rsid w:val="00DC334B"/>
    <w:rsid w:val="00DC599E"/>
    <w:rsid w:val="00DC5F52"/>
    <w:rsid w:val="00DC70D1"/>
    <w:rsid w:val="00DC7258"/>
    <w:rsid w:val="00DC7615"/>
    <w:rsid w:val="00DC77ED"/>
    <w:rsid w:val="00DD14EA"/>
    <w:rsid w:val="00DD16D7"/>
    <w:rsid w:val="00DD530B"/>
    <w:rsid w:val="00DD5C97"/>
    <w:rsid w:val="00DD65FC"/>
    <w:rsid w:val="00DD6727"/>
    <w:rsid w:val="00DD6BBB"/>
    <w:rsid w:val="00DD7E23"/>
    <w:rsid w:val="00DD7FF6"/>
    <w:rsid w:val="00DE1669"/>
    <w:rsid w:val="00DE173A"/>
    <w:rsid w:val="00DE187F"/>
    <w:rsid w:val="00DE20B0"/>
    <w:rsid w:val="00DE2769"/>
    <w:rsid w:val="00DE4DF5"/>
    <w:rsid w:val="00DE57EE"/>
    <w:rsid w:val="00DE5DFE"/>
    <w:rsid w:val="00DF3687"/>
    <w:rsid w:val="00DF490B"/>
    <w:rsid w:val="00DF5778"/>
    <w:rsid w:val="00DF59B9"/>
    <w:rsid w:val="00DF59E4"/>
    <w:rsid w:val="00DF653D"/>
    <w:rsid w:val="00DF69E2"/>
    <w:rsid w:val="00E01569"/>
    <w:rsid w:val="00E01FCC"/>
    <w:rsid w:val="00E02648"/>
    <w:rsid w:val="00E02CD8"/>
    <w:rsid w:val="00E05BF7"/>
    <w:rsid w:val="00E06B04"/>
    <w:rsid w:val="00E07C56"/>
    <w:rsid w:val="00E108F3"/>
    <w:rsid w:val="00E1168B"/>
    <w:rsid w:val="00E1221E"/>
    <w:rsid w:val="00E12769"/>
    <w:rsid w:val="00E13F18"/>
    <w:rsid w:val="00E13F1E"/>
    <w:rsid w:val="00E16E10"/>
    <w:rsid w:val="00E16EA4"/>
    <w:rsid w:val="00E17123"/>
    <w:rsid w:val="00E17338"/>
    <w:rsid w:val="00E20865"/>
    <w:rsid w:val="00E21459"/>
    <w:rsid w:val="00E2299B"/>
    <w:rsid w:val="00E22ABD"/>
    <w:rsid w:val="00E23E64"/>
    <w:rsid w:val="00E249CC"/>
    <w:rsid w:val="00E257ED"/>
    <w:rsid w:val="00E269F9"/>
    <w:rsid w:val="00E26FFC"/>
    <w:rsid w:val="00E30E3D"/>
    <w:rsid w:val="00E32F39"/>
    <w:rsid w:val="00E362C4"/>
    <w:rsid w:val="00E36484"/>
    <w:rsid w:val="00E3769A"/>
    <w:rsid w:val="00E401AC"/>
    <w:rsid w:val="00E41622"/>
    <w:rsid w:val="00E4196A"/>
    <w:rsid w:val="00E420C3"/>
    <w:rsid w:val="00E43610"/>
    <w:rsid w:val="00E4379E"/>
    <w:rsid w:val="00E43AA0"/>
    <w:rsid w:val="00E45C1C"/>
    <w:rsid w:val="00E46920"/>
    <w:rsid w:val="00E46F44"/>
    <w:rsid w:val="00E474FA"/>
    <w:rsid w:val="00E47E19"/>
    <w:rsid w:val="00E536AC"/>
    <w:rsid w:val="00E551F9"/>
    <w:rsid w:val="00E55D04"/>
    <w:rsid w:val="00E560EB"/>
    <w:rsid w:val="00E56793"/>
    <w:rsid w:val="00E56842"/>
    <w:rsid w:val="00E57111"/>
    <w:rsid w:val="00E57F41"/>
    <w:rsid w:val="00E6188D"/>
    <w:rsid w:val="00E62B8B"/>
    <w:rsid w:val="00E644BA"/>
    <w:rsid w:val="00E65B18"/>
    <w:rsid w:val="00E65D63"/>
    <w:rsid w:val="00E6751C"/>
    <w:rsid w:val="00E70511"/>
    <w:rsid w:val="00E70E4D"/>
    <w:rsid w:val="00E70E8C"/>
    <w:rsid w:val="00E719C3"/>
    <w:rsid w:val="00E71BC1"/>
    <w:rsid w:val="00E72174"/>
    <w:rsid w:val="00E74073"/>
    <w:rsid w:val="00E752A0"/>
    <w:rsid w:val="00E752FA"/>
    <w:rsid w:val="00E763DE"/>
    <w:rsid w:val="00E776FA"/>
    <w:rsid w:val="00E77DEE"/>
    <w:rsid w:val="00E81F95"/>
    <w:rsid w:val="00E82472"/>
    <w:rsid w:val="00E82BFC"/>
    <w:rsid w:val="00E8449A"/>
    <w:rsid w:val="00E86E59"/>
    <w:rsid w:val="00E92468"/>
    <w:rsid w:val="00E92ADD"/>
    <w:rsid w:val="00E93031"/>
    <w:rsid w:val="00E9491F"/>
    <w:rsid w:val="00E953FA"/>
    <w:rsid w:val="00E95409"/>
    <w:rsid w:val="00E96D0A"/>
    <w:rsid w:val="00E97F4E"/>
    <w:rsid w:val="00EA17C0"/>
    <w:rsid w:val="00EA309B"/>
    <w:rsid w:val="00EA3626"/>
    <w:rsid w:val="00EA3679"/>
    <w:rsid w:val="00EA3F14"/>
    <w:rsid w:val="00EA4BF9"/>
    <w:rsid w:val="00EA4F72"/>
    <w:rsid w:val="00EA5085"/>
    <w:rsid w:val="00EA524D"/>
    <w:rsid w:val="00EB396B"/>
    <w:rsid w:val="00EB5C06"/>
    <w:rsid w:val="00EB6407"/>
    <w:rsid w:val="00EB6F7D"/>
    <w:rsid w:val="00EC018E"/>
    <w:rsid w:val="00EC0813"/>
    <w:rsid w:val="00EC0FBB"/>
    <w:rsid w:val="00EC15B7"/>
    <w:rsid w:val="00EC180F"/>
    <w:rsid w:val="00EC18A7"/>
    <w:rsid w:val="00EC2DB7"/>
    <w:rsid w:val="00EC3915"/>
    <w:rsid w:val="00EC425F"/>
    <w:rsid w:val="00EC46D6"/>
    <w:rsid w:val="00EC5436"/>
    <w:rsid w:val="00EC5AF2"/>
    <w:rsid w:val="00EC6DAF"/>
    <w:rsid w:val="00EC7063"/>
    <w:rsid w:val="00EC7098"/>
    <w:rsid w:val="00EC7F81"/>
    <w:rsid w:val="00ED035E"/>
    <w:rsid w:val="00ED2CCD"/>
    <w:rsid w:val="00ED3A87"/>
    <w:rsid w:val="00ED5090"/>
    <w:rsid w:val="00ED5371"/>
    <w:rsid w:val="00ED5536"/>
    <w:rsid w:val="00ED585F"/>
    <w:rsid w:val="00ED5D23"/>
    <w:rsid w:val="00ED5DCF"/>
    <w:rsid w:val="00ED62E0"/>
    <w:rsid w:val="00ED6AF2"/>
    <w:rsid w:val="00ED72D6"/>
    <w:rsid w:val="00ED74F3"/>
    <w:rsid w:val="00ED76C5"/>
    <w:rsid w:val="00EE00C1"/>
    <w:rsid w:val="00EE0B6C"/>
    <w:rsid w:val="00EE4155"/>
    <w:rsid w:val="00EE5066"/>
    <w:rsid w:val="00EE5173"/>
    <w:rsid w:val="00EE78DE"/>
    <w:rsid w:val="00EF3ADE"/>
    <w:rsid w:val="00EF7CD0"/>
    <w:rsid w:val="00F00FBC"/>
    <w:rsid w:val="00F01248"/>
    <w:rsid w:val="00F0149F"/>
    <w:rsid w:val="00F01AC6"/>
    <w:rsid w:val="00F02B74"/>
    <w:rsid w:val="00F02EAC"/>
    <w:rsid w:val="00F0364C"/>
    <w:rsid w:val="00F04786"/>
    <w:rsid w:val="00F053DC"/>
    <w:rsid w:val="00F05B9C"/>
    <w:rsid w:val="00F06F6C"/>
    <w:rsid w:val="00F073B4"/>
    <w:rsid w:val="00F111F1"/>
    <w:rsid w:val="00F11A81"/>
    <w:rsid w:val="00F11D2A"/>
    <w:rsid w:val="00F1323E"/>
    <w:rsid w:val="00F14C96"/>
    <w:rsid w:val="00F155EB"/>
    <w:rsid w:val="00F15A8C"/>
    <w:rsid w:val="00F20427"/>
    <w:rsid w:val="00F25EBB"/>
    <w:rsid w:val="00F267B5"/>
    <w:rsid w:val="00F27352"/>
    <w:rsid w:val="00F314A4"/>
    <w:rsid w:val="00F31701"/>
    <w:rsid w:val="00F31A3A"/>
    <w:rsid w:val="00F32E5F"/>
    <w:rsid w:val="00F33165"/>
    <w:rsid w:val="00F35127"/>
    <w:rsid w:val="00F353B7"/>
    <w:rsid w:val="00F35B7F"/>
    <w:rsid w:val="00F35D47"/>
    <w:rsid w:val="00F376B2"/>
    <w:rsid w:val="00F42F43"/>
    <w:rsid w:val="00F464D2"/>
    <w:rsid w:val="00F46DF2"/>
    <w:rsid w:val="00F46E06"/>
    <w:rsid w:val="00F4754F"/>
    <w:rsid w:val="00F501F4"/>
    <w:rsid w:val="00F52126"/>
    <w:rsid w:val="00F52747"/>
    <w:rsid w:val="00F5315A"/>
    <w:rsid w:val="00F53BD7"/>
    <w:rsid w:val="00F54022"/>
    <w:rsid w:val="00F54771"/>
    <w:rsid w:val="00F54798"/>
    <w:rsid w:val="00F5491F"/>
    <w:rsid w:val="00F559C8"/>
    <w:rsid w:val="00F563D0"/>
    <w:rsid w:val="00F56B1F"/>
    <w:rsid w:val="00F574C2"/>
    <w:rsid w:val="00F574C8"/>
    <w:rsid w:val="00F578C4"/>
    <w:rsid w:val="00F6150A"/>
    <w:rsid w:val="00F63D99"/>
    <w:rsid w:val="00F64552"/>
    <w:rsid w:val="00F65201"/>
    <w:rsid w:val="00F67AD4"/>
    <w:rsid w:val="00F71A9B"/>
    <w:rsid w:val="00F71DF9"/>
    <w:rsid w:val="00F739FC"/>
    <w:rsid w:val="00F73B30"/>
    <w:rsid w:val="00F74661"/>
    <w:rsid w:val="00F74F57"/>
    <w:rsid w:val="00F74FA7"/>
    <w:rsid w:val="00F75570"/>
    <w:rsid w:val="00F771C4"/>
    <w:rsid w:val="00F77C7B"/>
    <w:rsid w:val="00F81012"/>
    <w:rsid w:val="00F812F1"/>
    <w:rsid w:val="00F81E73"/>
    <w:rsid w:val="00F826CE"/>
    <w:rsid w:val="00F843F4"/>
    <w:rsid w:val="00F8483F"/>
    <w:rsid w:val="00F84B6E"/>
    <w:rsid w:val="00F8563F"/>
    <w:rsid w:val="00F8593F"/>
    <w:rsid w:val="00F8624C"/>
    <w:rsid w:val="00F904BF"/>
    <w:rsid w:val="00F90E9B"/>
    <w:rsid w:val="00F94C23"/>
    <w:rsid w:val="00F94C48"/>
    <w:rsid w:val="00F9552F"/>
    <w:rsid w:val="00F95D6C"/>
    <w:rsid w:val="00F9653C"/>
    <w:rsid w:val="00FA0905"/>
    <w:rsid w:val="00FA2D26"/>
    <w:rsid w:val="00FA3F68"/>
    <w:rsid w:val="00FA4306"/>
    <w:rsid w:val="00FA4474"/>
    <w:rsid w:val="00FA5568"/>
    <w:rsid w:val="00FA56D5"/>
    <w:rsid w:val="00FA745D"/>
    <w:rsid w:val="00FB0D21"/>
    <w:rsid w:val="00FB1273"/>
    <w:rsid w:val="00FB17E2"/>
    <w:rsid w:val="00FB1B0C"/>
    <w:rsid w:val="00FB2A35"/>
    <w:rsid w:val="00FB2BF1"/>
    <w:rsid w:val="00FB35BC"/>
    <w:rsid w:val="00FB3CDD"/>
    <w:rsid w:val="00FB3E74"/>
    <w:rsid w:val="00FB6BF3"/>
    <w:rsid w:val="00FB6DEE"/>
    <w:rsid w:val="00FC1751"/>
    <w:rsid w:val="00FC2035"/>
    <w:rsid w:val="00FC20EF"/>
    <w:rsid w:val="00FC270F"/>
    <w:rsid w:val="00FC2AC0"/>
    <w:rsid w:val="00FC2BDD"/>
    <w:rsid w:val="00FC3332"/>
    <w:rsid w:val="00FC486E"/>
    <w:rsid w:val="00FC4A92"/>
    <w:rsid w:val="00FC5D0D"/>
    <w:rsid w:val="00FC60A6"/>
    <w:rsid w:val="00FC7F2E"/>
    <w:rsid w:val="00FD0272"/>
    <w:rsid w:val="00FD0626"/>
    <w:rsid w:val="00FD09BA"/>
    <w:rsid w:val="00FD1604"/>
    <w:rsid w:val="00FD324C"/>
    <w:rsid w:val="00FD3286"/>
    <w:rsid w:val="00FD3D64"/>
    <w:rsid w:val="00FD457A"/>
    <w:rsid w:val="00FD520F"/>
    <w:rsid w:val="00FD52AA"/>
    <w:rsid w:val="00FD53DD"/>
    <w:rsid w:val="00FD7087"/>
    <w:rsid w:val="00FD7EAA"/>
    <w:rsid w:val="00FE1002"/>
    <w:rsid w:val="00FE17D1"/>
    <w:rsid w:val="00FE1D48"/>
    <w:rsid w:val="00FE1E80"/>
    <w:rsid w:val="00FE2947"/>
    <w:rsid w:val="00FE5D09"/>
    <w:rsid w:val="00FE72E8"/>
    <w:rsid w:val="00FF0F58"/>
    <w:rsid w:val="00FF1E17"/>
    <w:rsid w:val="00FF1EB1"/>
    <w:rsid w:val="00FF28A1"/>
    <w:rsid w:val="00FF3DB4"/>
    <w:rsid w:val="00FF498A"/>
    <w:rsid w:val="00FF5813"/>
    <w:rsid w:val="00FF6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4A1AC804"/>
  <w15:docId w15:val="{D42D0B3E-0F0C-4904-BE82-D689A1A459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Batang" w:hAnsi="Calibri" w:cs="Mangal"/>
        <w:lang w:val="en-IN" w:eastAsia="en-I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3F54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C57E12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02B74"/>
    <w:pPr>
      <w:keepNext/>
      <w:keepLines/>
      <w:spacing w:before="200" w:after="0" w:line="259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C21D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C21D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67B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07D7C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sz w:val="20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A07D7C"/>
    <w:pPr>
      <w:keepNext/>
      <w:keepLines/>
      <w:spacing w:before="200" w:after="0" w:line="240" w:lineRule="auto"/>
      <w:ind w:left="547" w:hanging="547"/>
      <w:jc w:val="both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A07D7C"/>
    <w:pPr>
      <w:keepNext/>
      <w:keepLines/>
      <w:spacing w:before="200" w:after="0" w:line="240" w:lineRule="auto"/>
      <w:ind w:left="547" w:hanging="547"/>
      <w:jc w:val="both"/>
      <w:outlineLvl w:val="7"/>
    </w:pPr>
    <w:rPr>
      <w:rFonts w:ascii="Cambria" w:eastAsia="Times New Roman" w:hAnsi="Cambria" w:cs="Times New Roman"/>
      <w:color w:val="404040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07D7C"/>
    <w:pPr>
      <w:keepNext/>
      <w:keepLines/>
      <w:spacing w:before="200" w:after="0" w:line="240" w:lineRule="auto"/>
      <w:ind w:left="547" w:hanging="547"/>
      <w:jc w:val="both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C57E12"/>
    <w:rPr>
      <w:rFonts w:ascii="Cambria" w:eastAsia="Times New Roman" w:hAnsi="Cambria" w:cs="Mangal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02B7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CC21D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CC21D1"/>
    <w:rPr>
      <w:rFonts w:asciiTheme="majorHAnsi" w:eastAsiaTheme="majorEastAsia" w:hAnsiTheme="majorHAnsi" w:cstheme="majorBidi"/>
      <w:i/>
      <w:iCs/>
      <w:color w:val="2E74B5" w:themeColor="accent1" w:themeShade="BF"/>
      <w:sz w:val="22"/>
      <w:szCs w:val="22"/>
      <w:lang w:val="en-US" w:eastAsia="en-US"/>
    </w:rPr>
  </w:style>
  <w:style w:type="character" w:customStyle="1" w:styleId="Heading5Char">
    <w:name w:val="Heading 5 Char"/>
    <w:link w:val="Heading5"/>
    <w:uiPriority w:val="9"/>
    <w:rsid w:val="002C167B"/>
    <w:rPr>
      <w:rFonts w:ascii="Cambria" w:eastAsia="Times New Roman" w:hAnsi="Cambria" w:cs="Mangal"/>
      <w:color w:val="243F60"/>
    </w:rPr>
  </w:style>
  <w:style w:type="table" w:styleId="TableGrid">
    <w:name w:val="Table Grid"/>
    <w:basedOn w:val="TableNormal"/>
    <w:uiPriority w:val="59"/>
    <w:rsid w:val="0082182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nhideWhenUsed/>
    <w:rsid w:val="00BD4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4555"/>
  </w:style>
  <w:style w:type="paragraph" w:styleId="Footer">
    <w:name w:val="footer"/>
    <w:basedOn w:val="Normal"/>
    <w:link w:val="FooterChar"/>
    <w:uiPriority w:val="99"/>
    <w:unhideWhenUsed/>
    <w:rsid w:val="00BD4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4555"/>
  </w:style>
  <w:style w:type="paragraph" w:styleId="BalloonText">
    <w:name w:val="Balloon Text"/>
    <w:basedOn w:val="Normal"/>
    <w:link w:val="BalloonTextChar"/>
    <w:uiPriority w:val="99"/>
    <w:unhideWhenUsed/>
    <w:rsid w:val="005478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54782E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unhideWhenUsed/>
    <w:rsid w:val="00271B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71B2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271B2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1B20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271B20"/>
    <w:rPr>
      <w:b/>
      <w:bCs/>
      <w:sz w:val="20"/>
      <w:szCs w:val="20"/>
    </w:rPr>
  </w:style>
  <w:style w:type="paragraph" w:styleId="ListBullet2">
    <w:name w:val="List Bullet 2"/>
    <w:basedOn w:val="Normal"/>
    <w:uiPriority w:val="99"/>
    <w:unhideWhenUsed/>
    <w:rsid w:val="00C57E12"/>
    <w:pPr>
      <w:numPr>
        <w:numId w:val="1"/>
      </w:numPr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C57E1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C57E12"/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C57E12"/>
    <w:pPr>
      <w:spacing w:after="20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C57E12"/>
  </w:style>
  <w:style w:type="character" w:styleId="Hyperlink">
    <w:name w:val="Hyperlink"/>
    <w:uiPriority w:val="99"/>
    <w:unhideWhenUsed/>
    <w:rsid w:val="00022ED4"/>
    <w:rPr>
      <w:color w:val="0000FF"/>
      <w:u w:val="single"/>
    </w:rPr>
  </w:style>
  <w:style w:type="character" w:styleId="FollowedHyperlink">
    <w:name w:val="FollowedHyperlink"/>
    <w:uiPriority w:val="99"/>
    <w:unhideWhenUsed/>
    <w:rsid w:val="00022ED4"/>
    <w:rPr>
      <w:color w:val="800080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FB3CDD"/>
    <w:pPr>
      <w:spacing w:after="0" w:line="240" w:lineRule="auto"/>
      <w:ind w:left="720" w:hanging="547"/>
      <w:contextualSpacing/>
      <w:jc w:val="both"/>
    </w:pPr>
  </w:style>
  <w:style w:type="paragraph" w:customStyle="1" w:styleId="Normal1">
    <w:name w:val="Normal1"/>
    <w:rsid w:val="00FB3CDD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C167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C167B"/>
  </w:style>
  <w:style w:type="paragraph" w:styleId="NormalWeb">
    <w:name w:val="Normal (Web)"/>
    <w:basedOn w:val="Normal"/>
    <w:uiPriority w:val="99"/>
    <w:unhideWhenUsed/>
    <w:rsid w:val="000059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00596E"/>
    <w:rPr>
      <w:i/>
      <w:iCs/>
    </w:rPr>
  </w:style>
  <w:style w:type="character" w:styleId="Strong">
    <w:name w:val="Strong"/>
    <w:basedOn w:val="DefaultParagraphFont"/>
    <w:uiPriority w:val="22"/>
    <w:qFormat/>
    <w:rsid w:val="0000596E"/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CC21D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CC21D1"/>
    <w:rPr>
      <w:rFonts w:ascii="Courier New" w:eastAsia="Times New Roman" w:hAnsi="Courier New" w:cs="Courier New"/>
      <w:lang w:val="en-US" w:eastAsia="en-US"/>
    </w:rPr>
  </w:style>
  <w:style w:type="paragraph" w:customStyle="1" w:styleId="tab">
    <w:name w:val="tab"/>
    <w:basedOn w:val="Normal"/>
    <w:rsid w:val="00CC21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table" w:customStyle="1" w:styleId="TableGrid1">
    <w:name w:val="Table Grid1"/>
    <w:basedOn w:val="TableNormal"/>
    <w:next w:val="TableGrid"/>
    <w:uiPriority w:val="59"/>
    <w:rsid w:val="006E3557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rsid w:val="00A07D7C"/>
    <w:rPr>
      <w:rFonts w:ascii="Cambria" w:eastAsia="Times New Roman" w:hAnsi="Cambria" w:cs="Times New Roman"/>
      <w:i/>
      <w:iCs/>
      <w:color w:val="243F6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07D7C"/>
    <w:rPr>
      <w:rFonts w:ascii="Cambria" w:eastAsia="Times New Roman" w:hAnsi="Cambria" w:cs="Times New Roman"/>
      <w:i/>
      <w:iCs/>
      <w:color w:val="404040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07D7C"/>
    <w:rPr>
      <w:rFonts w:ascii="Cambria" w:eastAsia="Times New Roman" w:hAnsi="Cambria" w:cs="Times New Roman"/>
      <w:color w:val="404040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"/>
    <w:rsid w:val="00A07D7C"/>
    <w:rPr>
      <w:rFonts w:ascii="Cambria" w:eastAsia="Times New Roman" w:hAnsi="Cambria" w:cs="Times New Roman"/>
      <w:i/>
      <w:iCs/>
      <w:color w:val="404040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A07D7C"/>
  </w:style>
  <w:style w:type="table" w:customStyle="1" w:styleId="TableGrid2">
    <w:name w:val="Table Grid2"/>
    <w:basedOn w:val="TableNormal"/>
    <w:next w:val="TableGrid"/>
    <w:uiPriority w:val="59"/>
    <w:rsid w:val="00A07D7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uiPriority w:val="99"/>
    <w:rsid w:val="00A07D7C"/>
    <w:rPr>
      <w:color w:val="808080"/>
    </w:rPr>
  </w:style>
  <w:style w:type="paragraph" w:styleId="EndnoteText">
    <w:name w:val="endnote text"/>
    <w:basedOn w:val="Normal"/>
    <w:link w:val="EndnoteTextChar"/>
    <w:uiPriority w:val="99"/>
    <w:unhideWhenUsed/>
    <w:rsid w:val="00A07D7C"/>
    <w:pPr>
      <w:spacing w:after="0" w:line="240" w:lineRule="auto"/>
    </w:pPr>
    <w:rPr>
      <w:rFonts w:cs="Times New Roman"/>
      <w:sz w:val="20"/>
      <w:szCs w:val="20"/>
      <w:lang w:val="x-none" w:eastAsia="x-none"/>
    </w:rPr>
  </w:style>
  <w:style w:type="character" w:customStyle="1" w:styleId="EndnoteTextChar">
    <w:name w:val="Endnote Text Char"/>
    <w:basedOn w:val="DefaultParagraphFont"/>
    <w:link w:val="EndnoteText"/>
    <w:uiPriority w:val="99"/>
    <w:rsid w:val="00A07D7C"/>
    <w:rPr>
      <w:rFonts w:cs="Times New Roman"/>
      <w:lang w:val="x-none" w:eastAsia="x-none"/>
    </w:rPr>
  </w:style>
  <w:style w:type="character" w:styleId="EndnoteReference">
    <w:name w:val="endnote reference"/>
    <w:uiPriority w:val="99"/>
    <w:unhideWhenUsed/>
    <w:rsid w:val="00A07D7C"/>
    <w:rPr>
      <w:vertAlign w:val="superscript"/>
    </w:rPr>
  </w:style>
  <w:style w:type="character" w:customStyle="1" w:styleId="HTMLPreformattedChar1">
    <w:name w:val="HTML Preformatted Char1"/>
    <w:basedOn w:val="DefaultParagraphFont"/>
    <w:uiPriority w:val="99"/>
    <w:rsid w:val="00A07D7C"/>
    <w:rPr>
      <w:rFonts w:ascii="Consolas" w:hAnsi="Consolas"/>
      <w:lang w:eastAsia="en-US"/>
    </w:rPr>
  </w:style>
  <w:style w:type="paragraph" w:styleId="ListBullet">
    <w:name w:val="List Bullet"/>
    <w:basedOn w:val="Normal"/>
    <w:uiPriority w:val="99"/>
    <w:unhideWhenUsed/>
    <w:rsid w:val="00A07D7C"/>
    <w:pPr>
      <w:numPr>
        <w:numId w:val="2"/>
      </w:numPr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A07D7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07D7C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7D7C"/>
    <w:pPr>
      <w:ind w:left="547" w:hanging="547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SubtitleChar">
    <w:name w:val="Subtitle Char"/>
    <w:basedOn w:val="DefaultParagraphFont"/>
    <w:link w:val="Subtitle"/>
    <w:uiPriority w:val="11"/>
    <w:rsid w:val="00A07D7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definition-inner-item">
    <w:name w:val="definition-inner-item"/>
    <w:basedOn w:val="Normal"/>
    <w:rsid w:val="00A07D7C"/>
    <w:pPr>
      <w:spacing w:before="100" w:beforeAutospacing="1" w:after="100" w:afterAutospacing="1" w:line="22" w:lineRule="atLeast"/>
      <w:ind w:left="432" w:hanging="432"/>
      <w:jc w:val="both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customStyle="1" w:styleId="def-head">
    <w:name w:val="def-head"/>
    <w:basedOn w:val="Normal"/>
    <w:rsid w:val="00A07D7C"/>
    <w:pPr>
      <w:spacing w:before="100" w:beforeAutospacing="1" w:after="100" w:afterAutospacing="1" w:line="22" w:lineRule="atLeast"/>
      <w:ind w:left="432" w:hanging="432"/>
      <w:jc w:val="both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customStyle="1" w:styleId="accord-basic">
    <w:name w:val="accord-basic"/>
    <w:basedOn w:val="Normal"/>
    <w:rsid w:val="00A07D7C"/>
    <w:pPr>
      <w:spacing w:before="100" w:beforeAutospacing="1" w:after="100" w:afterAutospacing="1" w:line="22" w:lineRule="atLeast"/>
      <w:ind w:left="432" w:hanging="432"/>
      <w:jc w:val="both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character" w:customStyle="1" w:styleId="MTDisplayEquationChar">
    <w:name w:val="MTDisplayEquation Char"/>
    <w:link w:val="MTDisplayEquation"/>
    <w:locked/>
    <w:rsid w:val="00A07D7C"/>
    <w:rPr>
      <w:rFonts w:ascii="DevLys 010" w:eastAsia="MS Mincho" w:hAnsi="DevLys 01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07D7C"/>
    <w:pPr>
      <w:tabs>
        <w:tab w:val="center" w:pos="2520"/>
        <w:tab w:val="right" w:pos="4320"/>
      </w:tabs>
      <w:spacing w:before="120" w:after="60" w:line="360" w:lineRule="auto"/>
      <w:ind w:left="432" w:hanging="432"/>
      <w:contextualSpacing/>
      <w:jc w:val="both"/>
    </w:pPr>
    <w:rPr>
      <w:rFonts w:ascii="DevLys 010" w:eastAsia="MS Mincho" w:hAnsi="DevLys 010"/>
      <w:sz w:val="24"/>
      <w:szCs w:val="20"/>
      <w:lang w:val="en-IN" w:eastAsia="en-IN"/>
    </w:rPr>
  </w:style>
  <w:style w:type="paragraph" w:customStyle="1" w:styleId="TableParagraph">
    <w:name w:val="Table Paragraph"/>
    <w:basedOn w:val="Normal"/>
    <w:uiPriority w:val="1"/>
    <w:qFormat/>
    <w:rsid w:val="00A07D7C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lang w:val="en-IN" w:eastAsia="en-IN"/>
    </w:rPr>
  </w:style>
  <w:style w:type="paragraph" w:customStyle="1" w:styleId="Normal2">
    <w:name w:val="Normal2"/>
    <w:uiPriority w:val="99"/>
    <w:rsid w:val="00A07D7C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character" w:customStyle="1" w:styleId="nowrap">
    <w:name w:val="nowrap"/>
    <w:basedOn w:val="DefaultParagraphFont"/>
    <w:rsid w:val="00A07D7C"/>
  </w:style>
  <w:style w:type="character" w:customStyle="1" w:styleId="apple-converted-space">
    <w:name w:val="apple-converted-space"/>
    <w:basedOn w:val="DefaultParagraphFont"/>
    <w:rsid w:val="00A07D7C"/>
  </w:style>
  <w:style w:type="character" w:customStyle="1" w:styleId="toctoggle">
    <w:name w:val="toctoggle"/>
    <w:basedOn w:val="DefaultParagraphFont"/>
    <w:rsid w:val="00A07D7C"/>
  </w:style>
  <w:style w:type="character" w:customStyle="1" w:styleId="tocnumber">
    <w:name w:val="tocnumber"/>
    <w:basedOn w:val="DefaultParagraphFont"/>
    <w:rsid w:val="00A07D7C"/>
  </w:style>
  <w:style w:type="character" w:customStyle="1" w:styleId="toctext">
    <w:name w:val="toctext"/>
    <w:basedOn w:val="DefaultParagraphFont"/>
    <w:rsid w:val="00A07D7C"/>
  </w:style>
  <w:style w:type="character" w:customStyle="1" w:styleId="mw-headline">
    <w:name w:val="mw-headline"/>
    <w:basedOn w:val="DefaultParagraphFont"/>
    <w:rsid w:val="00A07D7C"/>
  </w:style>
  <w:style w:type="character" w:customStyle="1" w:styleId="mw-editsection">
    <w:name w:val="mw-editsection"/>
    <w:basedOn w:val="DefaultParagraphFont"/>
    <w:rsid w:val="00A07D7C"/>
  </w:style>
  <w:style w:type="character" w:customStyle="1" w:styleId="mw-editsection-bracket">
    <w:name w:val="mw-editsection-bracket"/>
    <w:basedOn w:val="DefaultParagraphFont"/>
    <w:rsid w:val="00A07D7C"/>
  </w:style>
  <w:style w:type="character" w:customStyle="1" w:styleId="lrdctmorebtn">
    <w:name w:val="lr_dct_more_btn"/>
    <w:basedOn w:val="DefaultParagraphFont"/>
    <w:rsid w:val="00A07D7C"/>
  </w:style>
  <w:style w:type="character" w:customStyle="1" w:styleId="lrdctlblblk">
    <w:name w:val="lr_dct_lbl_blk"/>
    <w:basedOn w:val="DefaultParagraphFont"/>
    <w:rsid w:val="00A07D7C"/>
  </w:style>
  <w:style w:type="character" w:customStyle="1" w:styleId="text">
    <w:name w:val="text"/>
    <w:basedOn w:val="DefaultParagraphFont"/>
    <w:rsid w:val="00A07D7C"/>
  </w:style>
  <w:style w:type="character" w:customStyle="1" w:styleId="star">
    <w:name w:val="star"/>
    <w:basedOn w:val="DefaultParagraphFont"/>
    <w:rsid w:val="00A07D7C"/>
  </w:style>
  <w:style w:type="character" w:customStyle="1" w:styleId="intro-colon">
    <w:name w:val="intro-colon"/>
    <w:basedOn w:val="DefaultParagraphFont"/>
    <w:rsid w:val="00A07D7C"/>
  </w:style>
  <w:style w:type="character" w:customStyle="1" w:styleId="vksh">
    <w:name w:val="vk_sh"/>
    <w:basedOn w:val="DefaultParagraphFont"/>
    <w:rsid w:val="00A07D7C"/>
  </w:style>
  <w:style w:type="character" w:customStyle="1" w:styleId="lrdcttrnsselcnt">
    <w:name w:val="lr_dct_trns_sel_cnt"/>
    <w:basedOn w:val="DefaultParagraphFont"/>
    <w:rsid w:val="00A07D7C"/>
  </w:style>
  <w:style w:type="character" w:customStyle="1" w:styleId="sensenum">
    <w:name w:val="sensenum"/>
    <w:basedOn w:val="DefaultParagraphFont"/>
    <w:rsid w:val="00A07D7C"/>
  </w:style>
  <w:style w:type="character" w:customStyle="1" w:styleId="lrdctph">
    <w:name w:val="lr_dct_ph"/>
    <w:basedOn w:val="DefaultParagraphFont"/>
    <w:rsid w:val="00A07D7C"/>
  </w:style>
  <w:style w:type="character" w:customStyle="1" w:styleId="lrdctspkr">
    <w:name w:val="lr_dct_spkr"/>
    <w:basedOn w:val="DefaultParagraphFont"/>
    <w:rsid w:val="00A07D7C"/>
  </w:style>
  <w:style w:type="character" w:customStyle="1" w:styleId="lrdctlblinl">
    <w:name w:val="lr_dct_lbl_inl"/>
    <w:basedOn w:val="DefaultParagraphFont"/>
    <w:rsid w:val="00A07D7C"/>
  </w:style>
  <w:style w:type="character" w:customStyle="1" w:styleId="standard-anchor">
    <w:name w:val="standard-anchor"/>
    <w:basedOn w:val="DefaultParagraphFont"/>
    <w:rsid w:val="00A07D7C"/>
  </w:style>
  <w:style w:type="character" w:customStyle="1" w:styleId="little-gems-headline">
    <w:name w:val="little-gems-headline"/>
    <w:basedOn w:val="DefaultParagraphFont"/>
    <w:rsid w:val="00A07D7C"/>
  </w:style>
  <w:style w:type="character" w:customStyle="1" w:styleId="ssens">
    <w:name w:val="ssens"/>
    <w:basedOn w:val="DefaultParagraphFont"/>
    <w:rsid w:val="00A07D7C"/>
  </w:style>
  <w:style w:type="character" w:customStyle="1" w:styleId="syn-block">
    <w:name w:val="syn-block"/>
    <w:basedOn w:val="DefaultParagraphFont"/>
    <w:rsid w:val="00A07D7C"/>
  </w:style>
  <w:style w:type="character" w:customStyle="1" w:styleId="rel-block">
    <w:name w:val="rel-block"/>
    <w:basedOn w:val="DefaultParagraphFont"/>
    <w:rsid w:val="00A07D7C"/>
  </w:style>
  <w:style w:type="character" w:customStyle="1" w:styleId="near-block">
    <w:name w:val="near-block"/>
    <w:basedOn w:val="DefaultParagraphFont"/>
    <w:rsid w:val="00A07D7C"/>
  </w:style>
  <w:style w:type="character" w:customStyle="1" w:styleId="ant-block">
    <w:name w:val="ant-block"/>
    <w:basedOn w:val="DefaultParagraphFont"/>
    <w:rsid w:val="00A07D7C"/>
  </w:style>
  <w:style w:type="character" w:customStyle="1" w:styleId="definition">
    <w:name w:val="definition"/>
    <w:basedOn w:val="DefaultParagraphFont"/>
    <w:rsid w:val="00A07D7C"/>
  </w:style>
  <w:style w:type="character" w:customStyle="1" w:styleId="eg">
    <w:name w:val="eg"/>
    <w:basedOn w:val="DefaultParagraphFont"/>
    <w:rsid w:val="00A07D7C"/>
  </w:style>
  <w:style w:type="character" w:customStyle="1" w:styleId="b">
    <w:name w:val="b"/>
    <w:basedOn w:val="DefaultParagraphFont"/>
    <w:rsid w:val="00A07D7C"/>
  </w:style>
  <w:style w:type="character" w:customStyle="1" w:styleId="base">
    <w:name w:val="base"/>
    <w:basedOn w:val="DefaultParagraphFont"/>
    <w:rsid w:val="00A07D7C"/>
  </w:style>
  <w:style w:type="character" w:customStyle="1" w:styleId="pos">
    <w:name w:val="pos"/>
    <w:basedOn w:val="DefaultParagraphFont"/>
    <w:rsid w:val="00A07D7C"/>
  </w:style>
  <w:style w:type="character" w:customStyle="1" w:styleId="homsubsec">
    <w:name w:val="hom_subsec"/>
    <w:basedOn w:val="DefaultParagraphFont"/>
    <w:rsid w:val="00A07D7C"/>
  </w:style>
  <w:style w:type="character" w:customStyle="1" w:styleId="synonym">
    <w:name w:val="synonym"/>
    <w:basedOn w:val="DefaultParagraphFont"/>
    <w:rsid w:val="00A07D7C"/>
  </w:style>
  <w:style w:type="character" w:customStyle="1" w:styleId="lbl">
    <w:name w:val="lbl"/>
    <w:basedOn w:val="DefaultParagraphFont"/>
    <w:rsid w:val="00A07D7C"/>
  </w:style>
  <w:style w:type="paragraph" w:styleId="Caption">
    <w:name w:val="caption"/>
    <w:basedOn w:val="Normal"/>
    <w:next w:val="Normal"/>
    <w:uiPriority w:val="35"/>
    <w:unhideWhenUsed/>
    <w:qFormat/>
    <w:rsid w:val="00A07D7C"/>
    <w:pPr>
      <w:spacing w:line="240" w:lineRule="auto"/>
    </w:pPr>
    <w:rPr>
      <w:rFonts w:cs="Times New Roman"/>
      <w:b/>
      <w:bCs/>
      <w:color w:val="4F81BD"/>
      <w:sz w:val="18"/>
      <w:szCs w:val="18"/>
    </w:rPr>
  </w:style>
  <w:style w:type="paragraph" w:customStyle="1" w:styleId="msonormal0">
    <w:name w:val="msonormal"/>
    <w:basedOn w:val="Normal"/>
    <w:rsid w:val="00A07D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kewidgetwrapper">
    <w:name w:val="cke_widget_wrapper"/>
    <w:rsid w:val="00A07D7C"/>
  </w:style>
  <w:style w:type="character" w:customStyle="1" w:styleId="ckereset">
    <w:name w:val="cke_reset"/>
    <w:rsid w:val="00A07D7C"/>
  </w:style>
  <w:style w:type="character" w:customStyle="1" w:styleId="ckeimageresizer">
    <w:name w:val="cke_image_resizer"/>
    <w:rsid w:val="00A07D7C"/>
  </w:style>
  <w:style w:type="character" w:customStyle="1" w:styleId="fontstyle01">
    <w:name w:val="fontstyle01"/>
    <w:rsid w:val="00A07D7C"/>
    <w:rPr>
      <w:rFonts w:ascii="NotoSans-Bold" w:hAnsi="NotoSans-Bold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rsid w:val="00A07D7C"/>
    <w:rPr>
      <w:rFonts w:ascii="TimesNewRomanPSMT" w:hAnsi="TimesNewRomanPSMT" w:hint="default"/>
      <w:b w:val="0"/>
      <w:bCs w:val="0"/>
      <w:i w:val="0"/>
      <w:iCs w:val="0"/>
      <w:color w:val="000000"/>
      <w:sz w:val="10"/>
      <w:szCs w:val="10"/>
    </w:rPr>
  </w:style>
  <w:style w:type="paragraph" w:customStyle="1" w:styleId="Normal3">
    <w:name w:val="Normal3"/>
    <w:rsid w:val="00A07D7C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p">
    <w:name w:val="p"/>
    <w:basedOn w:val="Normal"/>
    <w:rsid w:val="00A07D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customStyle="1" w:styleId="has-normal-font-size">
    <w:name w:val="has-normal-font-size"/>
    <w:basedOn w:val="Normal"/>
    <w:rsid w:val="00A07D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styleId="NoSpacing">
    <w:name w:val="No Spacing"/>
    <w:link w:val="NoSpacingChar"/>
    <w:uiPriority w:val="1"/>
    <w:qFormat/>
    <w:rsid w:val="005F4AD8"/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5F4AD8"/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table" w:customStyle="1" w:styleId="TableGrid16">
    <w:name w:val="Table Grid16"/>
    <w:basedOn w:val="TableNormal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">
    <w:name w:val="Table Grid25"/>
    <w:basedOn w:val="TableNormal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">
    <w:name w:val="Table Grid18"/>
    <w:basedOn w:val="TableNormal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ommentSubjectChar1">
    <w:name w:val="Comment Subject Char1"/>
    <w:uiPriority w:val="99"/>
    <w:rsid w:val="005F4AD8"/>
    <w:rPr>
      <w:rFonts w:ascii="Calibri" w:eastAsia="MS Mincho" w:hAnsi="Calibri" w:cs="Times New Roman"/>
      <w:b/>
      <w:bCs/>
      <w:sz w:val="20"/>
      <w:szCs w:val="20"/>
    </w:rPr>
  </w:style>
  <w:style w:type="paragraph" w:customStyle="1" w:styleId="1">
    <w:name w:val="1"/>
    <w:rsid w:val="005F4AD8"/>
    <w:pPr>
      <w:tabs>
        <w:tab w:val="left" w:pos="450"/>
        <w:tab w:val="left" w:pos="1429"/>
        <w:tab w:val="left" w:pos="2408"/>
        <w:tab w:val="left" w:pos="3387"/>
        <w:tab w:val="left" w:pos="4366"/>
      </w:tabs>
      <w:autoSpaceDE w:val="0"/>
      <w:autoSpaceDN w:val="0"/>
      <w:adjustRightInd w:val="0"/>
      <w:spacing w:line="288" w:lineRule="atLeast"/>
      <w:ind w:left="450" w:hanging="450"/>
      <w:jc w:val="both"/>
    </w:pPr>
    <w:rPr>
      <w:rFonts w:ascii="Times New Roman" w:eastAsia="Times New Roman" w:hAnsi="Times New Roman" w:cs="Times New Roman"/>
      <w:color w:val="000000"/>
      <w:lang w:val="en-US" w:eastAsia="en-US"/>
    </w:rPr>
  </w:style>
  <w:style w:type="paragraph" w:customStyle="1" w:styleId="Normal4">
    <w:name w:val="Normal4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styleId="List2">
    <w:name w:val="List 2"/>
    <w:basedOn w:val="Normal"/>
    <w:uiPriority w:val="99"/>
    <w:unhideWhenUsed/>
    <w:rsid w:val="005F4AD8"/>
    <w:pPr>
      <w:spacing w:after="0" w:line="240" w:lineRule="auto"/>
      <w:ind w:left="720" w:hanging="360"/>
      <w:contextualSpacing/>
      <w:jc w:val="both"/>
    </w:pPr>
  </w:style>
  <w:style w:type="paragraph" w:customStyle="1" w:styleId="Default">
    <w:name w:val="Default"/>
    <w:rsid w:val="005F4AD8"/>
    <w:pPr>
      <w:autoSpaceDE w:val="0"/>
      <w:autoSpaceDN w:val="0"/>
      <w:adjustRightInd w:val="0"/>
    </w:pPr>
    <w:rPr>
      <w:rFonts w:cs="Calibri"/>
      <w:color w:val="000000"/>
      <w:sz w:val="24"/>
      <w:szCs w:val="24"/>
      <w:lang w:val="en-US" w:eastAsia="en-US"/>
    </w:rPr>
  </w:style>
  <w:style w:type="paragraph" w:customStyle="1" w:styleId="Normal43">
    <w:name w:val="Normal43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3">
    <w:name w:val="Table Grid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8">
    <w:name w:val="Table Grid278"/>
    <w:basedOn w:val="TableNormal"/>
    <w:next w:val="TableGrid"/>
    <w:uiPriority w:val="39"/>
    <w:rsid w:val="005F4AD8"/>
    <w:rPr>
      <w:rFonts w:asciiTheme="minorHAnsi" w:eastAsiaTheme="minorHAnsi" w:hAnsiTheme="minorHAnsi" w:cstheme="minorBidi"/>
      <w:sz w:val="22"/>
      <w:lang w:eastAsia="en-US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">
    <w:name w:val="List"/>
    <w:basedOn w:val="Normal"/>
    <w:uiPriority w:val="99"/>
    <w:unhideWhenUsed/>
    <w:rsid w:val="005F4AD8"/>
    <w:pPr>
      <w:ind w:left="283" w:hanging="283"/>
      <w:contextualSpacing/>
    </w:pPr>
  </w:style>
  <w:style w:type="paragraph" w:styleId="List3">
    <w:name w:val="List 3"/>
    <w:basedOn w:val="Normal"/>
    <w:uiPriority w:val="99"/>
    <w:unhideWhenUsed/>
    <w:rsid w:val="005F4AD8"/>
    <w:pPr>
      <w:ind w:left="849" w:hanging="283"/>
      <w:contextualSpacing/>
    </w:pPr>
  </w:style>
  <w:style w:type="paragraph" w:styleId="Closing">
    <w:name w:val="Closing"/>
    <w:basedOn w:val="Normal"/>
    <w:link w:val="ClosingChar"/>
    <w:uiPriority w:val="99"/>
    <w:unhideWhenUsed/>
    <w:rsid w:val="005F4AD8"/>
    <w:pPr>
      <w:spacing w:after="0" w:line="240" w:lineRule="auto"/>
      <w:ind w:left="4252"/>
    </w:pPr>
    <w:rPr>
      <w:sz w:val="20"/>
      <w:szCs w:val="20"/>
      <w:lang w:bidi="hi-IN"/>
    </w:rPr>
  </w:style>
  <w:style w:type="character" w:customStyle="1" w:styleId="ClosingChar">
    <w:name w:val="Closing Char"/>
    <w:basedOn w:val="DefaultParagraphFont"/>
    <w:link w:val="Closing"/>
    <w:uiPriority w:val="99"/>
    <w:rsid w:val="005F4AD8"/>
    <w:rPr>
      <w:lang w:val="en-US" w:eastAsia="en-US" w:bidi="hi-IN"/>
    </w:rPr>
  </w:style>
  <w:style w:type="paragraph" w:styleId="Signature">
    <w:name w:val="Signature"/>
    <w:basedOn w:val="Normal"/>
    <w:link w:val="SignatureChar"/>
    <w:uiPriority w:val="99"/>
    <w:unhideWhenUsed/>
    <w:rsid w:val="005F4AD8"/>
    <w:pPr>
      <w:spacing w:after="0" w:line="240" w:lineRule="auto"/>
      <w:ind w:left="4252"/>
    </w:pPr>
    <w:rPr>
      <w:sz w:val="20"/>
      <w:szCs w:val="20"/>
      <w:lang w:bidi="hi-IN"/>
    </w:rPr>
  </w:style>
  <w:style w:type="character" w:customStyle="1" w:styleId="SignatureChar">
    <w:name w:val="Signature Char"/>
    <w:basedOn w:val="DefaultParagraphFont"/>
    <w:link w:val="Signature"/>
    <w:uiPriority w:val="99"/>
    <w:rsid w:val="005F4AD8"/>
    <w:rPr>
      <w:lang w:val="en-US" w:eastAsia="en-US" w:bidi="hi-IN"/>
    </w:rPr>
  </w:style>
  <w:style w:type="paragraph" w:customStyle="1" w:styleId="SignatureJobTitle">
    <w:name w:val="Signature Job Title"/>
    <w:basedOn w:val="Signature"/>
    <w:rsid w:val="005F4AD8"/>
  </w:style>
  <w:style w:type="paragraph" w:customStyle="1" w:styleId="SignatureCompany">
    <w:name w:val="Signature Company"/>
    <w:basedOn w:val="Signature"/>
    <w:rsid w:val="005F4AD8"/>
  </w:style>
  <w:style w:type="paragraph" w:styleId="BodyTextFirstIndent">
    <w:name w:val="Body Text First Indent"/>
    <w:basedOn w:val="BodyText"/>
    <w:link w:val="BodyTextFirstIndentChar"/>
    <w:uiPriority w:val="99"/>
    <w:unhideWhenUsed/>
    <w:rsid w:val="005F4AD8"/>
    <w:pPr>
      <w:spacing w:after="200"/>
      <w:ind w:firstLine="360"/>
    </w:pPr>
    <w:rPr>
      <w:sz w:val="20"/>
      <w:szCs w:val="20"/>
      <w:lang w:bidi="hi-I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5F4AD8"/>
    <w:rPr>
      <w:lang w:val="en-US" w:eastAsia="en-US" w:bidi="hi-IN"/>
    </w:rPr>
  </w:style>
  <w:style w:type="paragraph" w:customStyle="1" w:styleId="Picture">
    <w:name w:val="Picture"/>
    <w:basedOn w:val="Normal"/>
    <w:rsid w:val="005F4AD8"/>
  </w:style>
  <w:style w:type="table" w:customStyle="1" w:styleId="TableGridLight1">
    <w:name w:val="Table Grid Light1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TableGridLight">
    <w:name w:val="Grid Table Light"/>
    <w:basedOn w:val="TableNormal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F4AD8"/>
    <w:pPr>
      <w:spacing w:after="0" w:line="240" w:lineRule="auto"/>
      <w:ind w:left="432" w:hanging="432"/>
      <w:jc w:val="both"/>
    </w:pPr>
    <w:rPr>
      <w:rFonts w:cs="Times New Roman"/>
      <w:sz w:val="20"/>
      <w:szCs w:val="20"/>
      <w:lang w:val="en-IN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F4AD8"/>
    <w:rPr>
      <w:rFonts w:cs="Times New Roman"/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5F4AD8"/>
    <w:rPr>
      <w:vertAlign w:val="superscript"/>
    </w:rPr>
  </w:style>
  <w:style w:type="paragraph" w:styleId="BodyText2">
    <w:name w:val="Body Text 2"/>
    <w:basedOn w:val="Normal"/>
    <w:link w:val="BodyText2Char"/>
    <w:uiPriority w:val="99"/>
    <w:unhideWhenUsed/>
    <w:rsid w:val="005F4AD8"/>
    <w:pPr>
      <w:spacing w:after="120" w:line="480" w:lineRule="auto"/>
      <w:ind w:left="547" w:hanging="547"/>
      <w:jc w:val="both"/>
    </w:pPr>
  </w:style>
  <w:style w:type="character" w:customStyle="1" w:styleId="BodyText2Char">
    <w:name w:val="Body Text 2 Char"/>
    <w:basedOn w:val="DefaultParagraphFont"/>
    <w:link w:val="BodyText2"/>
    <w:uiPriority w:val="99"/>
    <w:rsid w:val="005F4AD8"/>
    <w:rPr>
      <w:sz w:val="22"/>
      <w:szCs w:val="22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5F4AD8"/>
    <w:pPr>
      <w:spacing w:after="120" w:line="480" w:lineRule="auto"/>
      <w:ind w:left="360" w:hanging="547"/>
      <w:jc w:val="both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5F4AD8"/>
    <w:rPr>
      <w:sz w:val="22"/>
      <w:szCs w:val="22"/>
      <w:lang w:val="en-US" w:eastAsia="en-US"/>
    </w:rPr>
  </w:style>
  <w:style w:type="paragraph" w:styleId="BodyTextIndent3">
    <w:name w:val="Body Text Indent 3"/>
    <w:basedOn w:val="Normal"/>
    <w:link w:val="BodyTextIndent3Char"/>
    <w:uiPriority w:val="99"/>
    <w:unhideWhenUsed/>
    <w:rsid w:val="005F4AD8"/>
    <w:pPr>
      <w:spacing w:after="120" w:line="240" w:lineRule="auto"/>
      <w:ind w:left="360" w:hanging="547"/>
      <w:jc w:val="both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5F4AD8"/>
    <w:rPr>
      <w:sz w:val="16"/>
      <w:szCs w:val="16"/>
      <w:lang w:val="en-US" w:eastAsia="en-US"/>
    </w:rPr>
  </w:style>
  <w:style w:type="paragraph" w:styleId="BlockText">
    <w:name w:val="Block Text"/>
    <w:basedOn w:val="Normal"/>
    <w:uiPriority w:val="99"/>
    <w:unhideWhenUsed/>
    <w:rsid w:val="005F4AD8"/>
    <w:pPr>
      <w:tabs>
        <w:tab w:val="left" w:pos="540"/>
        <w:tab w:val="left" w:pos="900"/>
        <w:tab w:val="left" w:pos="4678"/>
      </w:tabs>
      <w:spacing w:after="0" w:line="240" w:lineRule="auto"/>
      <w:ind w:left="540" w:right="59" w:hanging="540"/>
      <w:jc w:val="both"/>
    </w:pPr>
    <w:rPr>
      <w:rFonts w:ascii="Noto Sans" w:eastAsia="Times New Roman" w:hAnsi="Noto Sans" w:cs="Noto Sans"/>
      <w:bCs/>
    </w:rPr>
  </w:style>
  <w:style w:type="table" w:customStyle="1" w:styleId="TableGrid279">
    <w:name w:val="Table Grid27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">
    <w:name w:val="Table Grid1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21">
    <w:name w:val="Normal21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81">
    <w:name w:val="Table Grid8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">
    <w:name w:val="Table Grid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">
    <w:name w:val="Table Grid3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">
    <w:name w:val="Table Grid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1">
    <w:name w:val="Table Grid Light11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">
    <w:name w:val="Table Grid Light2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1">
    <w:name w:val="Table Grid5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">
    <w:name w:val="Table Grid6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">
    <w:name w:val="Table Grid7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">
    <w:name w:val="Table Grid12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">
    <w:name w:val="Table Grid8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">
    <w:name w:val="Table Grid9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">
    <w:name w:val="Table Grid10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">
    <w:name w:val="Table Grid13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">
    <w:name w:val="Table Grid8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5">
    <w:name w:val="Normal5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17">
    <w:name w:val="Table Grid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">
    <w:name w:val="Table Grid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">
    <w:name w:val="Table Grid2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">
    <w:name w:val="Table Grid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41">
    <w:name w:val="Normal41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6">
    <w:name w:val="Normal6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7">
    <w:name w:val="Normal7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8">
    <w:name w:val="Normal8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9">
    <w:name w:val="Normal9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22">
    <w:name w:val="Table Grid22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eastAsia="SimSun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">
    <w:name w:val="Table Grid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">
    <w:name w:val="Table Grid23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">
    <w:name w:val="Table Grid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">
    <w:name w:val="Table Grid32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">
    <w:name w:val="Table Grid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5F4AD8"/>
    <w:rPr>
      <w:rFonts w:eastAsia="SimSu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2">
    <w:name w:val="Table Grid52"/>
    <w:basedOn w:val="TableNormal"/>
    <w:next w:val="TableGrid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">
    <w:name w:val="Table Grid132"/>
    <w:basedOn w:val="TableNormal"/>
    <w:next w:val="TableGrid"/>
    <w:uiPriority w:val="59"/>
    <w:rsid w:val="005F4AD8"/>
    <w:rPr>
      <w:rFonts w:eastAsia="SimSu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">
    <w:name w:val="Table Grid1111"/>
    <w:basedOn w:val="TableNormal"/>
    <w:next w:val="TableGrid"/>
    <w:uiPriority w:val="59"/>
    <w:rsid w:val="005F4AD8"/>
    <w:rPr>
      <w:rFonts w:eastAsia="SimSun" w:cs="Times New Roman"/>
      <w:sz w:val="22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">
    <w:name w:val="Table Grid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">
    <w:name w:val="Table Grid121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Revision">
    <w:name w:val="Revision"/>
    <w:hidden/>
    <w:uiPriority w:val="99"/>
    <w:semiHidden/>
    <w:rsid w:val="005F4AD8"/>
    <w:rPr>
      <w:rFonts w:cs="Times New Roman"/>
      <w:sz w:val="22"/>
      <w:szCs w:val="22"/>
      <w:lang w:eastAsia="en-US"/>
    </w:rPr>
  </w:style>
  <w:style w:type="table" w:customStyle="1" w:styleId="TableGrid40">
    <w:name w:val="Table Grid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">
    <w:name w:val="Table Grid2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">
    <w:name w:val="Table Grid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">
    <w:name w:val="Table Grid3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">
    <w:name w:val="Table Grid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2">
    <w:name w:val="Table Grid Light12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3">
    <w:name w:val="Table Grid Light3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3">
    <w:name w:val="Table Grid5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">
    <w:name w:val="Table Grid6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">
    <w:name w:val="Table Grid7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">
    <w:name w:val="Table Grid12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">
    <w:name w:val="Table Grid8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">
    <w:name w:val="Table Grid9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">
    <w:name w:val="Table Grid1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">
    <w:name w:val="Table Grid13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">
    <w:name w:val="Table Grid8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">
    <w:name w:val="Table Grid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">
    <w:name w:val="Table Grid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">
    <w:name w:val="Table Grid14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">
    <w:name w:val="Table Grid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">
    <w:name w:val="Table Grid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">
    <w:name w:val="Table Grid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">
    <w:name w:val="Table Grid20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">
    <w:name w:val="Table Grid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">
    <w:name w:val="Table Grid2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">
    <w:name w:val="Table Grid2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">
    <w:name w:val="Table Grid1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">
    <w:name w:val="Table Grid1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">
    <w:name w:val="Table Grid17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">
    <w:name w:val="Table Grid1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">
    <w:name w:val="Table Grid19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">
    <w:name w:val="Table Grid20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">
    <w:name w:val="Table Grid110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">
    <w:name w:val="Table Grid2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">
    <w:name w:val="Table Grid2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">
    <w:name w:val="Table Grid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">
    <w:name w:val="Table Grid28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">
    <w:name w:val="Table Grid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">
    <w:name w:val="Table Grid2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">
    <w:name w:val="Table Grid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">
    <w:name w:val="Table Grid3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">
    <w:name w:val="Table Grid1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">
    <w:name w:val="Table Grid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">
    <w:name w:val="Table Grid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">
    <w:name w:val="Table Grid3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">
    <w:name w:val="Table Grid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">
    <w:name w:val="Table Grid5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">
    <w:name w:val="Table Grid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">
    <w:name w:val="Table Grid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">
    <w:name w:val="Table Grid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">
    <w:name w:val="Table Grid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">
    <w:name w:val="Table Grid16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">
    <w:name w:val="Table Grid17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">
    <w:name w:val="Table Grid9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">
    <w:name w:val="Table Grid18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">
    <w:name w:val="Table Grid1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">
    <w:name w:val="Table Grid19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">
    <w:name w:val="Table Grid2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">
    <w:name w:val="Table Grid11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">
    <w:name w:val="Table Grid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2alabel">
    <w:name w:val="a2a_label"/>
    <w:basedOn w:val="DefaultParagraphFont"/>
    <w:rsid w:val="005F4AD8"/>
  </w:style>
  <w:style w:type="table" w:customStyle="1" w:styleId="TableGrid1121">
    <w:name w:val="Table Grid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Question">
    <w:name w:val="Question"/>
    <w:basedOn w:val="Normal"/>
    <w:uiPriority w:val="99"/>
    <w:qFormat/>
    <w:rsid w:val="005F4AD8"/>
    <w:pPr>
      <w:spacing w:after="0" w:line="240" w:lineRule="auto"/>
      <w:ind w:left="567" w:hanging="567"/>
      <w:jc w:val="both"/>
    </w:pPr>
    <w:rPr>
      <w:rFonts w:ascii="Noto Sans" w:eastAsia="Times New Roman" w:hAnsi="Noto Sans" w:cs="Noto Sans"/>
      <w:b/>
      <w:sz w:val="26"/>
      <w:szCs w:val="26"/>
    </w:rPr>
  </w:style>
  <w:style w:type="table" w:customStyle="1" w:styleId="TableGrid221">
    <w:name w:val="Table Grid22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">
    <w:name w:val="Table Grid35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">
    <w:name w:val="Table Grid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">
    <w:name w:val="Table Grid2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">
    <w:name w:val="Table Grid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">
    <w:name w:val="Table Grid3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">
    <w:name w:val="Table Grid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">
    <w:name w:val="Table Grid3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">
    <w:name w:val="Table Grid1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">
    <w:name w:val="Table Grid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">
    <w:name w:val="Table Grid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">
    <w:name w:val="Table Grid38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">
    <w:name w:val="Table Grid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">
    <w:name w:val="Table Grid4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">
    <w:name w:val="Table Grid1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">
    <w:name w:val="Table Grid5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">
    <w:name w:val="Table Grid14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">
    <w:name w:val="Table Grid6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">
    <w:name w:val="Table Grid15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">
    <w:name w:val="Table Grid7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">
    <w:name w:val="Table Grid16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">
    <w:name w:val="Table Grid8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">
    <w:name w:val="Table Grid17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">
    <w:name w:val="Table Grid9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">
    <w:name w:val="Table Grid18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">
    <w:name w:val="Table Grid10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">
    <w:name w:val="Table Grid19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">
    <w:name w:val="Table Grid20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">
    <w:name w:val="Table Grid110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">
    <w:name w:val="Table Grid39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">
    <w:name w:val="Table Grid1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6">
    <w:name w:val="Table Grid21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">
    <w:name w:val="Table Grid1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">
    <w:name w:val="Table Grid3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">
    <w:name w:val="Table Grid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">
    <w:name w:val="Table Grid4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">
    <w:name w:val="Table Grid1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">
    <w:name w:val="Table Grid5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">
    <w:name w:val="Table Grid14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">
    <w:name w:val="Table Grid6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">
    <w:name w:val="Table Grid15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">
    <w:name w:val="Table Grid7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">
    <w:name w:val="Table Grid16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">
    <w:name w:val="Table Grid8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">
    <w:name w:val="Table Grid17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">
    <w:name w:val="Table Grid9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">
    <w:name w:val="Table Grid18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">
    <w:name w:val="Table Grid10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">
    <w:name w:val="Table Grid19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">
    <w:name w:val="Table Grid20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">
    <w:name w:val="Table Grid110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">
    <w:name w:val="Table Grid21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">
    <w:name w:val="Table Grid1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">
    <w:name w:val="Table Grid4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">
    <w:name w:val="Table Grid1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">
    <w:name w:val="Table Grid218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">
    <w:name w:val="Table Grid3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">
    <w:name w:val="Table Grid48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">
    <w:name w:val="Table Grid1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3">
    <w:name w:val="Table Grid Light13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4">
    <w:name w:val="Table Grid Light4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7">
    <w:name w:val="Table Grid57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">
    <w:name w:val="Table Grid6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">
    <w:name w:val="Table Grid7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">
    <w:name w:val="Table Grid121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">
    <w:name w:val="Table Grid8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">
    <w:name w:val="Table Grid9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">
    <w:name w:val="Table Grid10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6">
    <w:name w:val="Table Grid13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3">
    <w:name w:val="Table Grid8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6">
    <w:name w:val="Table Grid14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">
    <w:name w:val="Table Grid15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">
    <w:name w:val="Table Grid21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">
    <w:name w:val="Table Grid3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">
    <w:name w:val="Table Grid1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11">
    <w:name w:val="Table Grid Light111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1">
    <w:name w:val="Table Grid Light21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11">
    <w:name w:val="Table Grid5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">
    <w:name w:val="Table Grid6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">
    <w:name w:val="Table Grid7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">
    <w:name w:val="Table Grid121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">
    <w:name w:val="Table Grid82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">
    <w:name w:val="Table Grid9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">
    <w:name w:val="Table Grid1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">
    <w:name w:val="Table Grid13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1">
    <w:name w:val="Table Grid81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6">
    <w:name w:val="Table Grid16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">
    <w:name w:val="Table Grid17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">
    <w:name w:val="Table Grid18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">
    <w:name w:val="Table Grid19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">
    <w:name w:val="Table Grid20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">
    <w:name w:val="Table Grid110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">
    <w:name w:val="Table Grid222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eastAsia="SimSun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">
    <w:name w:val="Table Grid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">
    <w:name w:val="Table Grid23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">
    <w:name w:val="Table Grid1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">
    <w:name w:val="Table Grid32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">
    <w:name w:val="Table Grid1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5F4AD8"/>
    <w:rPr>
      <w:rFonts w:eastAsia="SimSu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21">
    <w:name w:val="Table Grid521"/>
    <w:basedOn w:val="TableNormal"/>
    <w:next w:val="TableGrid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">
    <w:name w:val="Table Grid1321"/>
    <w:basedOn w:val="TableNormal"/>
    <w:next w:val="TableGrid"/>
    <w:uiPriority w:val="59"/>
    <w:rsid w:val="005F4AD8"/>
    <w:rPr>
      <w:rFonts w:eastAsia="SimSu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">
    <w:name w:val="Table Grid11112"/>
    <w:basedOn w:val="TableNormal"/>
    <w:next w:val="TableGrid"/>
    <w:uiPriority w:val="59"/>
    <w:rsid w:val="005F4AD8"/>
    <w:rPr>
      <w:rFonts w:eastAsia="SimSun" w:cs="Times New Roman"/>
      <w:sz w:val="22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1">
    <w:name w:val="Table Grid1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">
    <w:name w:val="Table Grid1211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1">
    <w:name w:val="Table Grid40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">
    <w:name w:val="Table Grid49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eastAsia="SimSun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">
    <w:name w:val="Table Grid1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0">
    <w:name w:val="Table Grid220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">
    <w:name w:val="Table Grid1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">
    <w:name w:val="Table Grid313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">
    <w:name w:val="Table Grid1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">
    <w:name w:val="Table Grid410"/>
    <w:basedOn w:val="TableNormal"/>
    <w:next w:val="TableGrid"/>
    <w:uiPriority w:val="59"/>
    <w:rsid w:val="005F4AD8"/>
    <w:rPr>
      <w:rFonts w:eastAsia="SimSu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8">
    <w:name w:val="Table Grid58"/>
    <w:basedOn w:val="TableNormal"/>
    <w:next w:val="TableGrid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7">
    <w:name w:val="Table Grid137"/>
    <w:basedOn w:val="TableNormal"/>
    <w:next w:val="TableGrid"/>
    <w:uiPriority w:val="59"/>
    <w:rsid w:val="005F4AD8"/>
    <w:rPr>
      <w:rFonts w:eastAsia="SimSu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">
    <w:name w:val="Table Grid1119"/>
    <w:basedOn w:val="TableNormal"/>
    <w:next w:val="TableGrid"/>
    <w:uiPriority w:val="59"/>
    <w:rsid w:val="005F4AD8"/>
    <w:rPr>
      <w:rFonts w:eastAsia="SimSun" w:cs="Times New Roman"/>
      <w:sz w:val="22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">
    <w:name w:val="Table Grid1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">
    <w:name w:val="Table Grid1214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0">
    <w:name w:val="Table Grid5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">
    <w:name w:val="Table Grid13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">
    <w:name w:val="Table Grid223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">
    <w:name w:val="Table Grid1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">
    <w:name w:val="Table Grid314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">
    <w:name w:val="Table Grid12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">
    <w:name w:val="Table Grid412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9">
    <w:name w:val="Table Grid13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">
    <w:name w:val="Table Grid59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7">
    <w:name w:val="Table Grid14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">
    <w:name w:val="Table Grid67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7">
    <w:name w:val="Table Grid15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">
    <w:name w:val="Table Grid7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7">
    <w:name w:val="Table Grid16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7">
    <w:name w:val="Table Grid87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7">
    <w:name w:val="Table Grid17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7">
    <w:name w:val="Table Grid9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7">
    <w:name w:val="Table Grid18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7">
    <w:name w:val="Table Grid10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7">
    <w:name w:val="Table Grid19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7">
    <w:name w:val="Table Grid20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7">
    <w:name w:val="Table Grid110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">
    <w:name w:val="Table Grid2110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">
    <w:name w:val="Table Grid1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">
    <w:name w:val="Table Grid224"/>
    <w:basedOn w:val="TableNormal"/>
    <w:next w:val="TableGrid"/>
    <w:uiPriority w:val="59"/>
    <w:rsid w:val="005F4AD8"/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">
    <w:name w:val="Table Grid112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xfactor">
    <w:name w:val="x factor"/>
    <w:basedOn w:val="DefaultParagraphFont"/>
    <w:uiPriority w:val="1"/>
    <w:qFormat/>
    <w:rsid w:val="005F4AD8"/>
    <w:rPr>
      <w:rFonts w:ascii="Times New Roman" w:hAnsi="Times New Roman" w:cs="SimSun"/>
      <w:b w:val="0"/>
      <w:i/>
      <w:sz w:val="20"/>
      <w:szCs w:val="20"/>
    </w:rPr>
  </w:style>
  <w:style w:type="paragraph" w:customStyle="1" w:styleId="Normal42">
    <w:name w:val="Normal42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51">
    <w:name w:val="Normal51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60">
    <w:name w:val="Table Grid6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0">
    <w:name w:val="Table Grid14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">
    <w:name w:val="Table Grid22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">
    <w:name w:val="Table Grid1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">
    <w:name w:val="Table Grid3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6">
    <w:name w:val="Table Grid12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">
    <w:name w:val="Table Grid4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0">
    <w:name w:val="Table Grid13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">
    <w:name w:val="Table Grid5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8">
    <w:name w:val="Table Grid14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">
    <w:name w:val="Table Grid6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8">
    <w:name w:val="Table Grid15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">
    <w:name w:val="Table Grid7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8">
    <w:name w:val="Table Grid16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8">
    <w:name w:val="Table Grid8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8">
    <w:name w:val="Table Grid17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8">
    <w:name w:val="Table Grid9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8">
    <w:name w:val="Table Grid18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8">
    <w:name w:val="Table Grid10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8">
    <w:name w:val="Table Grid19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8">
    <w:name w:val="Table Grid20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8">
    <w:name w:val="Table Grid110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">
    <w:name w:val="Table Grid21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4">
    <w:name w:val="Table Grid11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">
    <w:name w:val="Table Grid22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">
    <w:name w:val="Table Grid112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">
    <w:name w:val="Table Grid232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">
    <w:name w:val="Table Grid1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Number">
    <w:name w:val="List Number"/>
    <w:basedOn w:val="Normal"/>
    <w:uiPriority w:val="99"/>
    <w:semiHidden/>
    <w:unhideWhenUsed/>
    <w:rsid w:val="005F4AD8"/>
    <w:pPr>
      <w:numPr>
        <w:numId w:val="5"/>
      </w:numPr>
      <w:contextualSpacing/>
    </w:pPr>
    <w:rPr>
      <w:bCs/>
    </w:rPr>
  </w:style>
  <w:style w:type="table" w:customStyle="1" w:styleId="TableGrid1141">
    <w:name w:val="Table Grid1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losingChar1">
    <w:name w:val="Closing Char1"/>
    <w:uiPriority w:val="99"/>
    <w:semiHidden/>
    <w:rsid w:val="005F4AD8"/>
    <w:rPr>
      <w:sz w:val="22"/>
      <w:szCs w:val="22"/>
      <w:lang w:eastAsia="en-US" w:bidi="ar-SA"/>
    </w:rPr>
  </w:style>
  <w:style w:type="character" w:customStyle="1" w:styleId="SignatureChar1">
    <w:name w:val="Signature Char1"/>
    <w:uiPriority w:val="99"/>
    <w:semiHidden/>
    <w:rsid w:val="005F4AD8"/>
    <w:rPr>
      <w:sz w:val="22"/>
      <w:szCs w:val="22"/>
      <w:lang w:eastAsia="en-US" w:bidi="ar-SA"/>
    </w:rPr>
  </w:style>
  <w:style w:type="character" w:customStyle="1" w:styleId="BodyTextFirstIndentChar1">
    <w:name w:val="Body Text First Indent Char1"/>
    <w:uiPriority w:val="99"/>
    <w:semiHidden/>
    <w:rsid w:val="005F4AD8"/>
    <w:rPr>
      <w:rFonts w:cs="Mangal"/>
      <w:sz w:val="22"/>
      <w:szCs w:val="22"/>
      <w:lang w:val="en-US" w:eastAsia="en-US" w:bidi="ar-SA"/>
    </w:rPr>
  </w:style>
  <w:style w:type="table" w:customStyle="1" w:styleId="TableGrid241">
    <w:name w:val="Table Grid241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">
    <w:name w:val="Table Grid1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">
    <w:name w:val="Table Grid1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9">
    <w:name w:val="Table Grid69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9">
    <w:name w:val="Table Grid14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7">
    <w:name w:val="Table Grid22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">
    <w:name w:val="Table Grid1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">
    <w:name w:val="Table Grid3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7">
    <w:name w:val="Table Grid12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">
    <w:name w:val="Table Grid4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">
    <w:name w:val="Table Grid1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">
    <w:name w:val="Table Grid5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0">
    <w:name w:val="Table Grid14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0">
    <w:name w:val="Table Grid6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9">
    <w:name w:val="Table Grid15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9">
    <w:name w:val="Table Grid7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9">
    <w:name w:val="Table Grid16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9">
    <w:name w:val="Table Grid8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9">
    <w:name w:val="Table Grid17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9">
    <w:name w:val="Table Grid9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9">
    <w:name w:val="Table Grid18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9">
    <w:name w:val="Table Grid10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9">
    <w:name w:val="Table Grid19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9">
    <w:name w:val="Table Grid20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9">
    <w:name w:val="Table Grid110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">
    <w:name w:val="Table Grid21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5">
    <w:name w:val="Table Grid11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8">
    <w:name w:val="Table Grid228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7">
    <w:name w:val="Table Grid1127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">
    <w:name w:val="Table Grid233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">
    <w:name w:val="Table Grid11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">
    <w:name w:val="Table Grid11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">
    <w:name w:val="Table Grid242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">
    <w:name w:val="Table Grid11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">
    <w:name w:val="Table Grid11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">
    <w:name w:val="Table Grid251"/>
    <w:basedOn w:val="TableNormal"/>
    <w:next w:val="TableGrid"/>
    <w:uiPriority w:val="59"/>
    <w:rsid w:val="005F4AD8"/>
    <w:rPr>
      <w:rFonts w:cs="Noto Sans"/>
      <w:bCs/>
      <w:sz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">
    <w:name w:val="Table Grid117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0">
    <w:name w:val="Table Grid7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0">
    <w:name w:val="Table Grid15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9">
    <w:name w:val="Table Grid22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8">
    <w:name w:val="Table Grid1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7">
    <w:name w:val="Table Grid3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8">
    <w:name w:val="Table Grid12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">
    <w:name w:val="Table Grid4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">
    <w:name w:val="Table Grid13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">
    <w:name w:val="Table Grid5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">
    <w:name w:val="Table Grid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">
    <w:name w:val="Table Grid6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0">
    <w:name w:val="Table Grid15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">
    <w:name w:val="Table Grid7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0">
    <w:name w:val="Table Grid16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0">
    <w:name w:val="Table Grid8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0">
    <w:name w:val="Table Grid17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0">
    <w:name w:val="Table Grid9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0">
    <w:name w:val="Table Grid18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0">
    <w:name w:val="Table Grid10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0">
    <w:name w:val="Table Grid19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0">
    <w:name w:val="Table Grid20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0">
    <w:name w:val="Table Grid110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">
    <w:name w:val="Table Grid21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6">
    <w:name w:val="Table Grid11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0">
    <w:name w:val="Table Grid221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9">
    <w:name w:val="Table Grid1129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4">
    <w:name w:val="Table Grid234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">
    <w:name w:val="Table Grid11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">
    <w:name w:val="Table Grid1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3">
    <w:name w:val="Table Grid243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3">
    <w:name w:val="Table Grid1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3">
    <w:name w:val="Table Grid116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">
    <w:name w:val="Table Grid252"/>
    <w:basedOn w:val="TableNormal"/>
    <w:next w:val="TableGrid"/>
    <w:uiPriority w:val="59"/>
    <w:rsid w:val="005F4AD8"/>
    <w:rPr>
      <w:rFonts w:cs="Noto Sans"/>
      <w:bCs/>
      <w:sz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2">
    <w:name w:val="Table Grid117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">
    <w:name w:val="Table Grid261"/>
    <w:basedOn w:val="TableNormal"/>
    <w:next w:val="TableGrid"/>
    <w:uiPriority w:val="59"/>
    <w:rsid w:val="005F4AD8"/>
    <w:rPr>
      <w:rFonts w:cs="Noto Sans"/>
      <w:bCs/>
      <w:sz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">
    <w:name w:val="Table Grid118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0">
    <w:name w:val="Table Grid8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0">
    <w:name w:val="Table Grid16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0">
    <w:name w:val="Table Grid23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0">
    <w:name w:val="Table Grid11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8">
    <w:name w:val="Table Grid3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9">
    <w:name w:val="Table Grid12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">
    <w:name w:val="Table Grid4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4">
    <w:name w:val="Table Grid13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">
    <w:name w:val="Table Grid5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">
    <w:name w:val="Table Grid14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">
    <w:name w:val="Table Grid6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">
    <w:name w:val="Table Grid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">
    <w:name w:val="Table Grid7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">
    <w:name w:val="Table Grid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4">
    <w:name w:val="Table Grid8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">
    <w:name w:val="Table Grid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">
    <w:name w:val="Table Grid9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">
    <w:name w:val="Table Grid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">
    <w:name w:val="Table Grid10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">
    <w:name w:val="Table Grid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">
    <w:name w:val="Table Grid2011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">
    <w:name w:val="Table Grid1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">
    <w:name w:val="Table Grid21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7">
    <w:name w:val="Table Grid11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0">
    <w:name w:val="Table Grid9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0">
    <w:name w:val="Table Grid17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5">
    <w:name w:val="Table Grid23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">
    <w:name w:val="Table Grid11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9">
    <w:name w:val="Table Grid31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0">
    <w:name w:val="Table Grid12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">
    <w:name w:val="Table Grid4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5">
    <w:name w:val="Table Grid13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">
    <w:name w:val="Table Grid5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">
    <w:name w:val="Table Grid14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">
    <w:name w:val="Table Grid6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">
    <w:name w:val="Table Grid15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">
    <w:name w:val="Table Grid7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">
    <w:name w:val="Table Grid16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5">
    <w:name w:val="Table Grid8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">
    <w:name w:val="Table Grid17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3">
    <w:name w:val="Table Grid9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">
    <w:name w:val="Table Grid18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3">
    <w:name w:val="Table Grid10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">
    <w:name w:val="Table Grid19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">
    <w:name w:val="Table Grid20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">
    <w:name w:val="Table Grid110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">
    <w:name w:val="Table Grid21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8">
    <w:name w:val="Table Grid11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0">
    <w:name w:val="Table Grid10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0">
    <w:name w:val="Table Grid18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6">
    <w:name w:val="Table Grid23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6">
    <w:name w:val="Table Grid113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0">
    <w:name w:val="Table Grid32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">
    <w:name w:val="Table Grid12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">
    <w:name w:val="Table Grid4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6">
    <w:name w:val="Table Grid13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6">
    <w:name w:val="Table Grid5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4">
    <w:name w:val="Table Grid14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">
    <w:name w:val="Table Grid6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3">
    <w:name w:val="Table Grid15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">
    <w:name w:val="Table Grid7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3">
    <w:name w:val="Table Grid16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6">
    <w:name w:val="Table Grid8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3">
    <w:name w:val="Table Grid17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4">
    <w:name w:val="Table Grid9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3">
    <w:name w:val="Table Grid18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4">
    <w:name w:val="Table Grid10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3">
    <w:name w:val="Table Grid19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3">
    <w:name w:val="Table Grid20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3">
    <w:name w:val="Table Grid110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6">
    <w:name w:val="Table Grid21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9">
    <w:name w:val="Table Grid111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">
    <w:name w:val="Table Grid22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0">
    <w:name w:val="Table Grid11210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7">
    <w:name w:val="Table Grid237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0">
    <w:name w:val="Table Grid311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9">
    <w:name w:val="Table Grid41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7">
    <w:name w:val="Table Grid517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7">
    <w:name w:val="Table Grid113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">
    <w:name w:val="Table Grid6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0">
    <w:name w:val="Table Grid19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0">
    <w:name w:val="Table Grid110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8">
    <w:name w:val="Table Grid23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8">
    <w:name w:val="Table Grid113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">
    <w:name w:val="Table Grid32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">
    <w:name w:val="Table Grid12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0">
    <w:name w:val="Table Grid42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7">
    <w:name w:val="Table Grid13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8">
    <w:name w:val="Table Grid5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5">
    <w:name w:val="Table Grid14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">
    <w:name w:val="Table Grid6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4">
    <w:name w:val="Table Grid15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">
    <w:name w:val="Table Grid7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4">
    <w:name w:val="Table Grid16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7">
    <w:name w:val="Table Grid8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4">
    <w:name w:val="Table Grid17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5">
    <w:name w:val="Table Grid9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4">
    <w:name w:val="Table Grid18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5">
    <w:name w:val="Table Grid10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4">
    <w:name w:val="Table Grid19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4">
    <w:name w:val="Table Grid20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4">
    <w:name w:val="Table Grid110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7">
    <w:name w:val="Table Grid21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0">
    <w:name w:val="Table Grid11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">
    <w:name w:val="Table Grid22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">
    <w:name w:val="Table Grid11211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9">
    <w:name w:val="Table Grid23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">
    <w:name w:val="Table Grid31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0">
    <w:name w:val="Table Grid41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9">
    <w:name w:val="Table Grid519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9">
    <w:name w:val="Table Grid113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8">
    <w:name w:val="Table Grid6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4">
    <w:name w:val="Table Grid244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4">
    <w:name w:val="Table Grid1144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3">
    <w:name w:val="Table Grid25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">
    <w:name w:val="Table Grid32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">
    <w:name w:val="Table Grid42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">
    <w:name w:val="Table Grid522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4">
    <w:name w:val="Table Grid115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">
    <w:name w:val="Table Grid62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0">
    <w:name w:val="Table Grid20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0">
    <w:name w:val="Table Grid114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0">
    <w:name w:val="Table Grid24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5">
    <w:name w:val="Table Grid114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4">
    <w:name w:val="Table Grid32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4">
    <w:name w:val="Table Grid12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">
    <w:name w:val="Table Grid42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8">
    <w:name w:val="Table Grid13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0">
    <w:name w:val="Table Grid52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6">
    <w:name w:val="Table Grid14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9">
    <w:name w:val="Table Grid61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5">
    <w:name w:val="Table Grid15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6">
    <w:name w:val="Table Grid716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5">
    <w:name w:val="Table Grid16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8">
    <w:name w:val="Table Grid8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5">
    <w:name w:val="Table Grid17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6">
    <w:name w:val="Table Grid916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5">
    <w:name w:val="Table Grid18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6">
    <w:name w:val="Table Grid1016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5">
    <w:name w:val="Table Grid19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5">
    <w:name w:val="Table Grid20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5">
    <w:name w:val="Table Grid110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8">
    <w:name w:val="Table Grid21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">
    <w:name w:val="Table Grid1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3">
    <w:name w:val="Table Grid221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">
    <w:name w:val="Table Grid11212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0">
    <w:name w:val="Table Grid231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">
    <w:name w:val="Table Grid311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0">
    <w:name w:val="Table Grid5110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0">
    <w:name w:val="Table Grid113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0">
    <w:name w:val="Table Grid61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5">
    <w:name w:val="Table Grid245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6">
    <w:name w:val="Table Grid1146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4">
    <w:name w:val="Table Grid254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5">
    <w:name w:val="Table Grid32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4">
    <w:name w:val="Table Grid42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">
    <w:name w:val="Table Grid523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5">
    <w:name w:val="Table Grid115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">
    <w:name w:val="Table Grid62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6">
    <w:name w:val="Table Grid24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7">
    <w:name w:val="Table Grid247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7">
    <w:name w:val="Table Grid1147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8">
    <w:name w:val="Table Grid24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8">
    <w:name w:val="Table Grid114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6">
    <w:name w:val="Table Grid3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5">
    <w:name w:val="Table Grid4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4">
    <w:name w:val="Table Grid52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2">
    <w:name w:val="Table Grid1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0">
    <w:name w:val="Table Grid6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List1">
    <w:name w:val="List1"/>
    <w:basedOn w:val="Normal"/>
    <w:next w:val="List"/>
    <w:uiPriority w:val="99"/>
    <w:unhideWhenUsed/>
    <w:rsid w:val="005F4AD8"/>
    <w:pPr>
      <w:spacing w:after="0" w:line="240" w:lineRule="auto"/>
      <w:ind w:left="283" w:hanging="283"/>
      <w:contextualSpacing/>
      <w:jc w:val="both"/>
    </w:pPr>
    <w:rPr>
      <w:rFonts w:ascii="DevLys 010" w:eastAsia="DevLys 010" w:hAnsi="DevLys 010" w:cs="DevLys 010"/>
    </w:rPr>
  </w:style>
  <w:style w:type="paragraph" w:customStyle="1" w:styleId="List21">
    <w:name w:val="List 21"/>
    <w:basedOn w:val="Normal"/>
    <w:next w:val="List2"/>
    <w:uiPriority w:val="99"/>
    <w:unhideWhenUsed/>
    <w:rsid w:val="005F4AD8"/>
    <w:pPr>
      <w:spacing w:after="0" w:line="240" w:lineRule="auto"/>
      <w:ind w:left="566" w:hanging="283"/>
      <w:contextualSpacing/>
      <w:jc w:val="both"/>
    </w:pPr>
    <w:rPr>
      <w:rFonts w:ascii="DevLys 010" w:eastAsia="DevLys 010" w:hAnsi="DevLys 010" w:cs="DevLys 010"/>
    </w:rPr>
  </w:style>
  <w:style w:type="paragraph" w:customStyle="1" w:styleId="List31">
    <w:name w:val="List 31"/>
    <w:basedOn w:val="Normal"/>
    <w:next w:val="List3"/>
    <w:uiPriority w:val="99"/>
    <w:unhideWhenUsed/>
    <w:rsid w:val="005F4AD8"/>
    <w:pPr>
      <w:spacing w:after="0" w:line="240" w:lineRule="auto"/>
      <w:ind w:left="849" w:hanging="283"/>
      <w:contextualSpacing/>
      <w:jc w:val="both"/>
    </w:pPr>
    <w:rPr>
      <w:rFonts w:ascii="DevLys 010" w:eastAsia="DevLys 010" w:hAnsi="DevLys 010" w:cs="DevLys 010"/>
    </w:rPr>
  </w:style>
  <w:style w:type="table" w:customStyle="1" w:styleId="TableGrid717">
    <w:name w:val="Table Grid7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5">
    <w:name w:val="Table Grid12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9">
    <w:name w:val="Table Grid21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">
    <w:name w:val="Table Grid4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">
    <w:name w:val="Table Grid61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0">
    <w:name w:val="Table Grid11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9">
    <w:name w:val="Table Grid13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7">
    <w:name w:val="Table Grid14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6">
    <w:name w:val="Table Grid15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9">
    <w:name w:val="Table Grid8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6">
    <w:name w:val="Table Grid16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7">
    <w:name w:val="Table Grid917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6">
    <w:name w:val="Table Grid17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7">
    <w:name w:val="Table Grid1017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6">
    <w:name w:val="Table Grid18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6">
    <w:name w:val="Table Grid191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6">
    <w:name w:val="Table Grid110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6">
    <w:name w:val="Table Grid201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3">
    <w:name w:val="Table Grid11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4">
    <w:name w:val="Table Grid221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">
    <w:name w:val="Table Grid23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">
    <w:name w:val="Table Grid1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3">
    <w:name w:val="Table Grid311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">
    <w:name w:val="Table Grid51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9">
    <w:name w:val="Table Grid114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8">
    <w:name w:val="Table Grid7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0">
    <w:name w:val="Table Grid12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0">
    <w:name w:val="Table Grid2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3">
    <w:name w:val="Table Grid411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9">
    <w:name w:val="Table Grid249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5">
    <w:name w:val="Table Grid25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6">
    <w:name w:val="Table Grid115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7">
    <w:name w:val="Table Grid327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6">
    <w:name w:val="Table Grid426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5">
    <w:name w:val="Table Grid525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4">
    <w:name w:val="Table Grid116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3">
    <w:name w:val="Table Grid6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">
    <w:name w:val="Table Grid7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6">
    <w:name w:val="Table Grid12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">
    <w:name w:val="Table Grid2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">
    <w:name w:val="Table Grid4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">
    <w:name w:val="Table Grid611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3">
    <w:name w:val="Table Grid11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0">
    <w:name w:val="Table Grid13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8">
    <w:name w:val="Table Grid14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7">
    <w:name w:val="Table Grid15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0">
    <w:name w:val="Table Grid8110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7">
    <w:name w:val="Table Grid16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8">
    <w:name w:val="Table Grid918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7">
    <w:name w:val="Table Grid17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8">
    <w:name w:val="Table Grid1018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7">
    <w:name w:val="Table Grid18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7">
    <w:name w:val="Table Grid1917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7">
    <w:name w:val="Table Grid110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7">
    <w:name w:val="Table Grid2017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4">
    <w:name w:val="Table Grid112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5">
    <w:name w:val="Table Grid221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">
    <w:name w:val="Table Grid23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">
    <w:name w:val="Table Grid11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4">
    <w:name w:val="Table Grid3114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">
    <w:name w:val="Table Grid511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">
    <w:name w:val="Table Grid1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">
    <w:name w:val="Table Grid7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">
    <w:name w:val="Table Grid12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">
    <w:name w:val="Table Grid2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">
    <w:name w:val="Table Grid4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2">
    <w:name w:val="Table Grid11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2">
    <w:name w:val="Table Grid26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">
    <w:name w:val="Table Grid27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3">
    <w:name w:val="Table Grid117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">
    <w:name w:val="Table Grid3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">
    <w:name w:val="Table Grid5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2">
    <w:name w:val="Table Grid11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">
    <w:name w:val="Table Grid6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">
    <w:name w:val="Table Grid73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">
    <w:name w:val="Table Grid1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">
    <w:name w:val="Table Grid21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">
    <w:name w:val="Table Grid41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">
    <w:name w:val="Table Grid61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1">
    <w:name w:val="Table Grid11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">
    <w:name w:val="Table Grid13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">
    <w:name w:val="Table Grid14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">
    <w:name w:val="Table Grid15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2">
    <w:name w:val="Table Grid82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">
    <w:name w:val="Table Grid16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">
    <w:name w:val="Table Grid9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">
    <w:name w:val="Table Grid17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">
    <w:name w:val="Table Grid10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">
    <w:name w:val="Table Grid18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">
    <w:name w:val="Table Grid19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">
    <w:name w:val="Table Grid110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">
    <w:name w:val="Table Grid20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">
    <w:name w:val="Table Grid11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">
    <w:name w:val="Table Grid22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1">
    <w:name w:val="Table Grid23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1">
    <w:name w:val="Table Grid11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">
    <w:name w:val="Table Grid3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1">
    <w:name w:val="Table Grid5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1">
    <w:name w:val="Table Grid114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1">
    <w:name w:val="Table Grid71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1">
    <w:name w:val="Table Grid12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">
    <w:name w:val="Table Grid21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1">
    <w:name w:val="Table Grid41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1">
    <w:name w:val="Table Grid24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1">
    <w:name w:val="Table Grid25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1">
    <w:name w:val="Table Grid1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1">
    <w:name w:val="Table Grid32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1">
    <w:name w:val="Table Grid52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1">
    <w:name w:val="Table Grid1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1">
    <w:name w:val="Table Grid62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1">
    <w:name w:val="Table Grid1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1">
    <w:name w:val="Table Grid6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1">
    <w:name w:val="Table Grid11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1">
    <w:name w:val="Table Grid13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1">
    <w:name w:val="Table Grid14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1">
    <w:name w:val="Table Grid15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2">
    <w:name w:val="Table Grid81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1">
    <w:name w:val="Table Grid16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1">
    <w:name w:val="Table Grid9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1">
    <w:name w:val="Table Grid17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1">
    <w:name w:val="Table Grid10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1">
    <w:name w:val="Table Grid18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1">
    <w:name w:val="Table Grid19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1">
    <w:name w:val="Table Grid110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1">
    <w:name w:val="Table Grid20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1">
    <w:name w:val="Table Grid112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1">
    <w:name w:val="Table Grid22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1">
    <w:name w:val="Table Grid23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1">
    <w:name w:val="Table Grid113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1">
    <w:name w:val="Table Grid3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1">
    <w:name w:val="Table Grid5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1">
    <w:name w:val="Table Grid12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1">
    <w:name w:val="Table Grid28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1">
    <w:name w:val="Table Grid2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1">
    <w:name w:val="Table Grid1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1">
    <w:name w:val="Table Grid3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1">
    <w:name w:val="Table Grid4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1">
    <w:name w:val="Table Grid5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1">
    <w:name w:val="Table Grid1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1">
    <w:name w:val="Table Grid6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1">
    <w:name w:val="Table Grid7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1">
    <w:name w:val="Table Grid12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1">
    <w:name w:val="Table Grid2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1">
    <w:name w:val="Table Grid4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1">
    <w:name w:val="Table Grid613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1">
    <w:name w:val="Table Grid11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1">
    <w:name w:val="Table Grid13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1">
    <w:name w:val="Table Grid14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1">
    <w:name w:val="Table Grid15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1">
    <w:name w:val="Table Grid16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1">
    <w:name w:val="Table Grid9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1">
    <w:name w:val="Table Grid17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1">
    <w:name w:val="Table Grid10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1">
    <w:name w:val="Table Grid18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1">
    <w:name w:val="Table Grid19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1">
    <w:name w:val="Table Grid110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1">
    <w:name w:val="Table Grid20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1">
    <w:name w:val="Table Grid11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1">
    <w:name w:val="Table Grid223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1">
    <w:name w:val="Table Grid233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1">
    <w:name w:val="Table Grid113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1">
    <w:name w:val="Table Grid313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1">
    <w:name w:val="Table Grid513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1">
    <w:name w:val="Table Grid114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1">
    <w:name w:val="Table Grid713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1">
    <w:name w:val="Table Grid12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1">
    <w:name w:val="Table Grid2113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1">
    <w:name w:val="Table Grid3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1">
    <w:name w:val="Table Grid21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1">
    <w:name w:val="Table Grid1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1">
    <w:name w:val="Table Grid3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1">
    <w:name w:val="Table Grid4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1">
    <w:name w:val="Table Grid5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1">
    <w:name w:val="Table Grid11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1">
    <w:name w:val="Table Grid6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1">
    <w:name w:val="Table Grid75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1">
    <w:name w:val="Table Grid12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1">
    <w:name w:val="Table Grid2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1">
    <w:name w:val="Table Grid4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1">
    <w:name w:val="Table Grid61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1">
    <w:name w:val="Table Grid11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1">
    <w:name w:val="Table Grid13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1">
    <w:name w:val="Table Grid14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1">
    <w:name w:val="Table Grid15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1">
    <w:name w:val="Table Grid8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1">
    <w:name w:val="Table Grid16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1">
    <w:name w:val="Table Grid9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1">
    <w:name w:val="Table Grid17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1">
    <w:name w:val="Table Grid10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1">
    <w:name w:val="Table Grid18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1">
    <w:name w:val="Table Grid19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1">
    <w:name w:val="Table Grid110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1">
    <w:name w:val="Table Grid20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1">
    <w:name w:val="Table Grid112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1">
    <w:name w:val="Table Grid22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41">
    <w:name w:val="Table Grid23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1">
    <w:name w:val="Table Grid113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1">
    <w:name w:val="Table Grid31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1">
    <w:name w:val="Table Grid51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41">
    <w:name w:val="Table Grid114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1">
    <w:name w:val="Table Grid71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1">
    <w:name w:val="Table Grid12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1">
    <w:name w:val="Table Grid21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4">
    <w:name w:val="Table Grid411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1">
    <w:name w:val="Table Grid36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 Grid216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1">
    <w:name w:val="Table Grid12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1">
    <w:name w:val="Table Grid37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1">
    <w:name w:val="Table Grid46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1">
    <w:name w:val="Table Grid56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1">
    <w:name w:val="Table Grid11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1">
    <w:name w:val="Table Grid66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1">
    <w:name w:val="Table Grid76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1">
    <w:name w:val="Table Grid12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1">
    <w:name w:val="Table Grid217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1">
    <w:name w:val="Table Grid416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1">
    <w:name w:val="Table Grid615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1">
    <w:name w:val="Table Grid38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1">
    <w:name w:val="Table Grid218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1">
    <w:name w:val="Table Grid12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1">
    <w:name w:val="Table Grid39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1">
    <w:name w:val="Table Grid57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1">
    <w:name w:val="Table Grid11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1">
    <w:name w:val="Table Grid6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1">
    <w:name w:val="Table Grid77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1">
    <w:name w:val="Table Grid12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1">
    <w:name w:val="Table Grid21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1">
    <w:name w:val="Table Grid41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1">
    <w:name w:val="Table Grid616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1">
    <w:name w:val="Table Grid11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1">
    <w:name w:val="Table Grid13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1">
    <w:name w:val="Table Grid14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1">
    <w:name w:val="Table Grid15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1">
    <w:name w:val="Table Grid8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1">
    <w:name w:val="Table Grid16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1">
    <w:name w:val="Table Grid9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1">
    <w:name w:val="Table Grid17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1">
    <w:name w:val="Table Grid10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1">
    <w:name w:val="Table Grid18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1">
    <w:name w:val="Table Grid19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1">
    <w:name w:val="Table Grid110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1">
    <w:name w:val="Table Grid20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1">
    <w:name w:val="Table Grid112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1">
    <w:name w:val="Table Grid225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51">
    <w:name w:val="Table Grid23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1">
    <w:name w:val="Table Grid113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1">
    <w:name w:val="Table Grid31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1">
    <w:name w:val="Table Grid51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51">
    <w:name w:val="Table Grid114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1">
    <w:name w:val="Table Grid715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1">
    <w:name w:val="Table Grid12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1">
    <w:name w:val="Table Grid21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1">
    <w:name w:val="Table Grid24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1">
    <w:name w:val="Table Grid25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1">
    <w:name w:val="Table Grid115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1">
    <w:name w:val="Table Grid32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1">
    <w:name w:val="Table Grid42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1">
    <w:name w:val="Table Grid52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1">
    <w:name w:val="Table Grid116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1">
    <w:name w:val="Table Grid62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">
    <w:name w:val="Table Grid7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1">
    <w:name w:val="Table Grid12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">
    <w:name w:val="Table Grid2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2">
    <w:name w:val="Table Grid4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1">
    <w:name w:val="Table Grid611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1">
    <w:name w:val="Table Grid111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1">
    <w:name w:val="Table Grid13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1">
    <w:name w:val="Table Grid14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1">
    <w:name w:val="Table Grid15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1">
    <w:name w:val="Table Grid8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1">
    <w:name w:val="Table Grid16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1">
    <w:name w:val="Table Grid9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1">
    <w:name w:val="Table Grid17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1">
    <w:name w:val="Table Grid10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1">
    <w:name w:val="Table Grid18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1">
    <w:name w:val="Table Grid19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1">
    <w:name w:val="Table Grid110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1">
    <w:name w:val="Table Grid20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1">
    <w:name w:val="Table Grid112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1">
    <w:name w:val="Table Grid221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1">
    <w:name w:val="Table Grid231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1">
    <w:name w:val="Table Grid113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1">
    <w:name w:val="Table Grid311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1">
    <w:name w:val="Table Grid511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">
    <w:name w:val="Table Grid114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">
    <w:name w:val="Table Grid7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1">
    <w:name w:val="Table Grid12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2">
    <w:name w:val="Table Grid2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2">
    <w:name w:val="Table Grid4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2">
    <w:name w:val="Table Grid4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1">
    <w:name w:val="Table Grid220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1">
    <w:name w:val="Table Grid13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1">
    <w:name w:val="Table Grid310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1">
    <w:name w:val="Table Grid58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1">
    <w:name w:val="Table Grid11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1">
    <w:name w:val="Table Grid68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1">
    <w:name w:val="Table Grid78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1">
    <w:name w:val="Table Grid12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1">
    <w:name w:val="Table Grid2110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1">
    <w:name w:val="Table Grid418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1">
    <w:name w:val="Table Grid617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1">
    <w:name w:val="Table Grid49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61">
    <w:name w:val="Table Grid136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1">
    <w:name w:val="Table Grid22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1">
    <w:name w:val="Table Grid112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1">
    <w:name w:val="Table Grid316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1">
    <w:name w:val="Table Grid41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1">
    <w:name w:val="Table Grid59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1">
    <w:name w:val="Table Grid11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91">
    <w:name w:val="Table Grid6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91">
    <w:name w:val="Table Grid79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61">
    <w:name w:val="Table Grid12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61">
    <w:name w:val="Table Grid211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91">
    <w:name w:val="Table Grid41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81">
    <w:name w:val="Table Grid618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41">
    <w:name w:val="Table Grid111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71">
    <w:name w:val="Table Grid13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61">
    <w:name w:val="Table Grid14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1">
    <w:name w:val="Table Grid15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1">
    <w:name w:val="Table Grid8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61">
    <w:name w:val="Table Grid16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1">
    <w:name w:val="Table Grid9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1">
    <w:name w:val="Table Grid17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1">
    <w:name w:val="Table Grid10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1">
    <w:name w:val="Table Grid18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1">
    <w:name w:val="Table Grid19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1">
    <w:name w:val="Table Grid110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1">
    <w:name w:val="Table Grid20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71">
    <w:name w:val="Table Grid112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71">
    <w:name w:val="Table Grid227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61">
    <w:name w:val="Table Grid23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61">
    <w:name w:val="Table Grid113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71">
    <w:name w:val="Table Grid317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61">
    <w:name w:val="Table Grid516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61">
    <w:name w:val="Table Grid114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61">
    <w:name w:val="Table Grid716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71">
    <w:name w:val="Table Grid12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71">
    <w:name w:val="Table Grid211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6">
    <w:name w:val="Table Grid41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31">
    <w:name w:val="Table Grid243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31">
    <w:name w:val="Table Grid25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31">
    <w:name w:val="Table Grid115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1">
    <w:name w:val="Table Grid32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1">
    <w:name w:val="Table Grid42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1">
    <w:name w:val="Table Grid52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31">
    <w:name w:val="Table Grid116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3">
    <w:name w:val="Table Grid72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1">
    <w:name w:val="Table Grid12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3">
    <w:name w:val="Table Grid212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3">
    <w:name w:val="Table Grid412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3">
    <w:name w:val="Table Grid611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1">
    <w:name w:val="Table Grid11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1">
    <w:name w:val="Table Grid13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1">
    <w:name w:val="Table Grid14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31">
    <w:name w:val="Table Grid15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31">
    <w:name w:val="Table Grid8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31">
    <w:name w:val="Table Grid16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31">
    <w:name w:val="Table Grid9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31">
    <w:name w:val="Table Grid17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31">
    <w:name w:val="Table Grid10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31">
    <w:name w:val="Table Grid18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31">
    <w:name w:val="Table Grid19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31">
    <w:name w:val="Table Grid110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31">
    <w:name w:val="Table Grid20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31">
    <w:name w:val="Table Grid112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31">
    <w:name w:val="Table Grid2213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3">
    <w:name w:val="Table Grid23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3">
    <w:name w:val="Table Grid113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31">
    <w:name w:val="Table Grid311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3">
    <w:name w:val="Table Grid5113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3">
    <w:name w:val="Table Grid114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3">
    <w:name w:val="Table Grid711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3">
    <w:name w:val="Table Grid12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3">
    <w:name w:val="Table Grid211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3">
    <w:name w:val="Table Grid411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11">
    <w:name w:val="Table Grid11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1">
    <w:name w:val="Table Grid26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1">
    <w:name w:val="Table Grid1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1">
    <w:name w:val="Table Grid1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1">
    <w:name w:val="Table Grid13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1">
    <w:name w:val="Table Grid82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1">
    <w:name w:val="Table Grid72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1">
    <w:name w:val="Table Grid21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1">
    <w:name w:val="Table Grid41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11">
    <w:name w:val="Table Grid81111"/>
    <w:basedOn w:val="TableNormal"/>
    <w:next w:val="TableGrid"/>
    <w:uiPriority w:val="3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1">
    <w:name w:val="Table Grid114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1">
    <w:name w:val="Table Grid7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1">
    <w:name w:val="Table Grid21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1">
    <w:name w:val="Table Grid41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31">
    <w:name w:val="Table Grid4113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41">
    <w:name w:val="Table Grid41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51">
    <w:name w:val="Table Grid41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1">
    <w:name w:val="Table Grid72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1">
    <w:name w:val="Table Grid212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21">
    <w:name w:val="Table Grid412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1">
    <w:name w:val="Table Grid114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1">
    <w:name w:val="Table Grid711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21">
    <w:name w:val="Table Grid2111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21">
    <w:name w:val="Table Grid4111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11">
    <w:name w:val="Table Grid4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01">
    <w:name w:val="Table Grid5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81">
    <w:name w:val="Table Grid228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1">
    <w:name w:val="Table Grid13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81">
    <w:name w:val="Table Grid318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01">
    <w:name w:val="Table Grid42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1">
    <w:name w:val="Table Grid510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81">
    <w:name w:val="Table Grid112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01">
    <w:name w:val="Table Grid610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1">
    <w:name w:val="Table Grid71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81">
    <w:name w:val="Table Grid12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81">
    <w:name w:val="Table Grid2118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01">
    <w:name w:val="Table Grid411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91">
    <w:name w:val="Table Grid619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51">
    <w:name w:val="Table Grid111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91">
    <w:name w:val="Table Grid13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71">
    <w:name w:val="Table Grid14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71">
    <w:name w:val="Table Grid15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71">
    <w:name w:val="Table Grid8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71">
    <w:name w:val="Table Grid16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71">
    <w:name w:val="Table Grid9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71">
    <w:name w:val="Table Grid17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71">
    <w:name w:val="Table Grid10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71">
    <w:name w:val="Table Grid18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71">
    <w:name w:val="Table Grid19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71">
    <w:name w:val="Table Grid110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71">
    <w:name w:val="Table Grid20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91">
    <w:name w:val="Table Grid112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91">
    <w:name w:val="Table Grid229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71">
    <w:name w:val="Table Grid237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71">
    <w:name w:val="Table Grid113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91">
    <w:name w:val="Table Grid319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71">
    <w:name w:val="Table Grid517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71">
    <w:name w:val="Table Grid114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71">
    <w:name w:val="Table Grid717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91">
    <w:name w:val="Table Grid12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91">
    <w:name w:val="Table Grid2119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7">
    <w:name w:val="Table Grid4117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41">
    <w:name w:val="Table Grid244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41">
    <w:name w:val="Table Grid254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41">
    <w:name w:val="Table Grid115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41">
    <w:name w:val="Table Grid324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41">
    <w:name w:val="Table Grid424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41">
    <w:name w:val="Table Grid524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4">
    <w:name w:val="Table Grid624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4">
    <w:name w:val="Table Grid724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41">
    <w:name w:val="Table Grid122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4">
    <w:name w:val="Table Grid212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4">
    <w:name w:val="Table Grid412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4">
    <w:name w:val="Table Grid6114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61">
    <w:name w:val="Table Grid111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41">
    <w:name w:val="Table Grid13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41">
    <w:name w:val="Table Grid14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41">
    <w:name w:val="Table Grid15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41">
    <w:name w:val="Table Grid8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41">
    <w:name w:val="Table Grid16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41">
    <w:name w:val="Table Grid9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41">
    <w:name w:val="Table Grid17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41">
    <w:name w:val="Table Grid10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41">
    <w:name w:val="Table Grid18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41">
    <w:name w:val="Table Grid19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41">
    <w:name w:val="Table Grid110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41">
    <w:name w:val="Table Grid20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41">
    <w:name w:val="Table Grid2214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4">
    <w:name w:val="Table Grid23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4">
    <w:name w:val="Table Grid113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4">
    <w:name w:val="Table Grid5114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4">
    <w:name w:val="Table Grid114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4">
    <w:name w:val="Table Grid7114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4">
    <w:name w:val="Table Grid12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4">
    <w:name w:val="Table Grid211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4">
    <w:name w:val="Table Grid411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01">
    <w:name w:val="Table Grid6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01">
    <w:name w:val="Table Grid23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01">
    <w:name w:val="Table Grid14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01">
    <w:name w:val="Table Grid320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51">
    <w:name w:val="Table Grid425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81">
    <w:name w:val="Table Grid518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01">
    <w:name w:val="Table Grid113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01">
    <w:name w:val="Table Grid620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81">
    <w:name w:val="Table Grid718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01">
    <w:name w:val="Table Grid12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0">
    <w:name w:val="Table Grid2120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8">
    <w:name w:val="Table Grid4118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01">
    <w:name w:val="Table Grid611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71">
    <w:name w:val="Table Grid111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01">
    <w:name w:val="Table Grid13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81">
    <w:name w:val="Table Grid14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81">
    <w:name w:val="Table Grid15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81">
    <w:name w:val="Table Grid8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81">
    <w:name w:val="Table Grid16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81">
    <w:name w:val="Table Grid9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81">
    <w:name w:val="Table Grid17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81">
    <w:name w:val="Table Grid10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81">
    <w:name w:val="Table Grid18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81">
    <w:name w:val="Table Grid19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81">
    <w:name w:val="Table Grid110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81">
    <w:name w:val="Table Grid20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01">
    <w:name w:val="Table Grid112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01">
    <w:name w:val="Table Grid221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81">
    <w:name w:val="Table Grid238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81">
    <w:name w:val="Table Grid113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01">
    <w:name w:val="Table Grid3110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91">
    <w:name w:val="Table Grid519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81">
    <w:name w:val="Table Grid114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9">
    <w:name w:val="Table Grid719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01">
    <w:name w:val="Table Grid12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01">
    <w:name w:val="Table Grid2111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9">
    <w:name w:val="Table Grid4119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51">
    <w:name w:val="Table Grid245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51">
    <w:name w:val="Table Grid115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51">
    <w:name w:val="Table Grid325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5">
    <w:name w:val="Table Grid116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5">
    <w:name w:val="Table Grid625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5">
    <w:name w:val="Table Grid72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51">
    <w:name w:val="Table Grid122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5">
    <w:name w:val="Table Grid212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5">
    <w:name w:val="Table Grid412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5">
    <w:name w:val="Table Grid611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81">
    <w:name w:val="Table Grid111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51">
    <w:name w:val="Table Grid13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51">
    <w:name w:val="Table Grid14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51">
    <w:name w:val="Table Grid15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51">
    <w:name w:val="Table Grid8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51">
    <w:name w:val="Table Grid16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51">
    <w:name w:val="Table Grid9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51">
    <w:name w:val="Table Grid17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51">
    <w:name w:val="Table Grid10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51">
    <w:name w:val="Table Grid18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51">
    <w:name w:val="Table Grid19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51">
    <w:name w:val="Table Grid110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51">
    <w:name w:val="Table Grid20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5">
    <w:name w:val="Table Grid112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5">
    <w:name w:val="Table Grid23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5">
    <w:name w:val="Table Grid113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5">
    <w:name w:val="Table Grid3115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5">
    <w:name w:val="Table Grid5115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5">
    <w:name w:val="Table Grid114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5">
    <w:name w:val="Table Grid711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5">
    <w:name w:val="Table Grid12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5">
    <w:name w:val="Table Grid211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5">
    <w:name w:val="Table Grid411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01">
    <w:name w:val="Table Grid7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91">
    <w:name w:val="Table Grid23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91">
    <w:name w:val="Table Grid14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7">
    <w:name w:val="Table Grid4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01">
    <w:name w:val="Table Grid520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91">
    <w:name w:val="Table Grid113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6">
    <w:name w:val="Table Grid62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0">
    <w:name w:val="Table Grid7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61">
    <w:name w:val="Table Grid122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6">
    <w:name w:val="Table Grid2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0">
    <w:name w:val="Table Grid41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6">
    <w:name w:val="Table Grid611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91">
    <w:name w:val="Table Grid111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61">
    <w:name w:val="Table Grid13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01">
    <w:name w:val="Table Grid14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91">
    <w:name w:val="Table Grid15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91">
    <w:name w:val="Table Grid8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91">
    <w:name w:val="Table Grid16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91">
    <w:name w:val="Table Grid9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91">
    <w:name w:val="Table Grid17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91">
    <w:name w:val="Table Grid10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91">
    <w:name w:val="Table Grid18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91">
    <w:name w:val="Table Grid19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91">
    <w:name w:val="Table Grid110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91">
    <w:name w:val="Table Grid20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6">
    <w:name w:val="Table Grid112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6">
    <w:name w:val="Table Grid221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01">
    <w:name w:val="Table Grid231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01">
    <w:name w:val="Table Grid113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6">
    <w:name w:val="Table Grid311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01">
    <w:name w:val="Table Grid5110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0">
    <w:name w:val="Table Grid7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6">
    <w:name w:val="Table Grid12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6">
    <w:name w:val="Table Grid211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0">
    <w:name w:val="Table Grid4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01">
    <w:name w:val="Table Grid8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01">
    <w:name w:val="Table Grid24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01">
    <w:name w:val="Table Grid15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71">
    <w:name w:val="Table Grid327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8">
    <w:name w:val="Table Grid42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6">
    <w:name w:val="Table Grid5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01">
    <w:name w:val="Table Grid114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7">
    <w:name w:val="Table Grid627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6">
    <w:name w:val="Table Grid7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7">
    <w:name w:val="Table Grid12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7">
    <w:name w:val="Table Grid21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6">
    <w:name w:val="Table Grid4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7">
    <w:name w:val="Table Grid61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01">
    <w:name w:val="Table Grid111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71">
    <w:name w:val="Table Grid13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61">
    <w:name w:val="Table Grid14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01">
    <w:name w:val="Table Grid15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01">
    <w:name w:val="Table Grid8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01">
    <w:name w:val="Table Grid16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01">
    <w:name w:val="Table Grid9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01">
    <w:name w:val="Table Grid17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01">
    <w:name w:val="Table Grid10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01">
    <w:name w:val="Table Grid18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01">
    <w:name w:val="Table Grid19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01">
    <w:name w:val="Table Grid110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01">
    <w:name w:val="Table Grid20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7">
    <w:name w:val="Table Grid112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7">
    <w:name w:val="Table Grid22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6">
    <w:name w:val="Table Grid23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6">
    <w:name w:val="Table Grid113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7">
    <w:name w:val="Table Grid311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6">
    <w:name w:val="Table Grid511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0">
    <w:name w:val="Table Grid114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6">
    <w:name w:val="Table Grid711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7">
    <w:name w:val="Table Grid12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7">
    <w:name w:val="Table Grid2111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6">
    <w:name w:val="Table Grid411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01">
    <w:name w:val="Table Grid90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61">
    <w:name w:val="Table Grid24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01">
    <w:name w:val="Table Grid16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8">
    <w:name w:val="Table Grid32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9">
    <w:name w:val="Table Grid42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7">
    <w:name w:val="Table Grid52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0">
    <w:name w:val="Table Grid115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8">
    <w:name w:val="Table Grid62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7">
    <w:name w:val="Table Grid72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8">
    <w:name w:val="Table Grid12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8">
    <w:name w:val="Table Grid212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7">
    <w:name w:val="Table Grid41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8">
    <w:name w:val="Table Grid61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21">
    <w:name w:val="Table Grid111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81">
    <w:name w:val="Table Grid13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61">
    <w:name w:val="Table Grid81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61">
    <w:name w:val="Table Grid91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61">
    <w:name w:val="Table Grid101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8">
    <w:name w:val="Table Grid112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8">
    <w:name w:val="Table Grid22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7">
    <w:name w:val="Table Grid231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7">
    <w:name w:val="Table Grid113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8">
    <w:name w:val="Table Grid311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7">
    <w:name w:val="Table Grid511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6">
    <w:name w:val="Table Grid114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7">
    <w:name w:val="Table Grid71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8">
    <w:name w:val="Table Grid12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8">
    <w:name w:val="Table Grid2111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7">
    <w:name w:val="Table Grid4111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01">
    <w:name w:val="Table Grid100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71">
    <w:name w:val="Table Grid24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01">
    <w:name w:val="Table Grid17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9">
    <w:name w:val="Table Grid32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0">
    <w:name w:val="Table Grid43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8">
    <w:name w:val="Table Grid52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61">
    <w:name w:val="Table Grid115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9">
    <w:name w:val="Table Grid62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8">
    <w:name w:val="Table Grid72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9">
    <w:name w:val="Table Grid12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9">
    <w:name w:val="Table Grid212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8">
    <w:name w:val="Table Grid412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9">
    <w:name w:val="Table Grid611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31">
    <w:name w:val="Table Grid111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81">
    <w:name w:val="Table Grid14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71">
    <w:name w:val="Table Grid15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71">
    <w:name w:val="Table Grid81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71">
    <w:name w:val="Table Grid16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71">
    <w:name w:val="Table Grid17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71">
    <w:name w:val="Table Grid18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71">
    <w:name w:val="Table Grid191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71">
    <w:name w:val="Table Grid110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71">
    <w:name w:val="Table Grid201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9">
    <w:name w:val="Table Grid112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9">
    <w:name w:val="Table Grid221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8">
    <w:name w:val="Table Grid231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8">
    <w:name w:val="Table Grid113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9">
    <w:name w:val="Table Grid311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8">
    <w:name w:val="Table Grid511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7">
    <w:name w:val="Table Grid114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8">
    <w:name w:val="Table Grid71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9">
    <w:name w:val="Table Grid121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9">
    <w:name w:val="Table Grid211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8">
    <w:name w:val="Table Grid4111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01">
    <w:name w:val="Table Grid18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01">
    <w:name w:val="Table Grid19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0">
    <w:name w:val="Table Grid33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2">
    <w:name w:val="Table Grid4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9">
    <w:name w:val="Table Grid52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7">
    <w:name w:val="Table Grid115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0">
    <w:name w:val="Table Grid63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9">
    <w:name w:val="Table Grid72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0">
    <w:name w:val="Table Grid12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0">
    <w:name w:val="Table Grid213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9">
    <w:name w:val="Table Grid412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0">
    <w:name w:val="Table Grid61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4">
    <w:name w:val="Table Grid11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0">
    <w:name w:val="Table Grid13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9">
    <w:name w:val="Table Grid14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8">
    <w:name w:val="Table Grid15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81">
    <w:name w:val="Table Grid818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8">
    <w:name w:val="Table Grid16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81">
    <w:name w:val="Table Grid918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8">
    <w:name w:val="Table Grid17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81">
    <w:name w:val="Table Grid1018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8">
    <w:name w:val="Table Grid18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8">
    <w:name w:val="Table Grid191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8">
    <w:name w:val="Table Grid110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8">
    <w:name w:val="Table Grid201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0">
    <w:name w:val="Table Grid112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0">
    <w:name w:val="Table Grid22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9">
    <w:name w:val="Table Grid23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9">
    <w:name w:val="Table Grid113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0">
    <w:name w:val="Table Grid312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9">
    <w:name w:val="Table Grid511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8">
    <w:name w:val="Table Grid114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9">
    <w:name w:val="Table Grid711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0">
    <w:name w:val="Table Grid12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0">
    <w:name w:val="Table Grid211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9">
    <w:name w:val="Table Grid411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01">
    <w:name w:val="Table Grid20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91">
    <w:name w:val="Table Grid24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01">
    <w:name w:val="Table Grid110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2">
    <w:name w:val="Table Grid33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3">
    <w:name w:val="Table Grid4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0">
    <w:name w:val="Table Grid53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8">
    <w:name w:val="Table Grid115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2">
    <w:name w:val="Table Grid63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0">
    <w:name w:val="Table Grid73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2">
    <w:name w:val="Table Grid1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2">
    <w:name w:val="Table Grid21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0">
    <w:name w:val="Table Grid413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2">
    <w:name w:val="Table Grid61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5">
    <w:name w:val="Table Grid111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1">
    <w:name w:val="Table Grid13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0">
    <w:name w:val="Table Grid14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9">
    <w:name w:val="Table Grid15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9">
    <w:name w:val="Table Grid16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9">
    <w:name w:val="Table Grid9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9">
    <w:name w:val="Table Grid17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9">
    <w:name w:val="Table Grid10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9">
    <w:name w:val="Table Grid18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9">
    <w:name w:val="Table Grid19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9">
    <w:name w:val="Table Grid110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9">
    <w:name w:val="Table Grid20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2">
    <w:name w:val="Table Grid112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2">
    <w:name w:val="Table Grid22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0">
    <w:name w:val="Table Grid23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0">
    <w:name w:val="Table Grid113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2">
    <w:name w:val="Table Grid312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0">
    <w:name w:val="Table Grid512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9">
    <w:name w:val="Table Grid114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0">
    <w:name w:val="Table Grid71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2">
    <w:name w:val="Table Grid12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2">
    <w:name w:val="Table Grid2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0">
    <w:name w:val="Table Grid411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0">
    <w:name w:val="Table Grid25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6">
    <w:name w:val="Table Grid25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9">
    <w:name w:val="Table Grid115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3">
    <w:name w:val="Table Grid33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2">
    <w:name w:val="Table Grid53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0">
    <w:name w:val="Table Grid116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3">
    <w:name w:val="Table Grid63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2">
    <w:name w:val="Table Grid73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3">
    <w:name w:val="Table Grid12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3">
    <w:name w:val="Table Grid21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2">
    <w:name w:val="Table Grid41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3">
    <w:name w:val="Table Grid61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6">
    <w:name w:val="Table Grid11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3">
    <w:name w:val="Table Grid13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2">
    <w:name w:val="Table Grid14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0">
    <w:name w:val="Table Grid15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0">
    <w:name w:val="Table Grid8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0">
    <w:name w:val="Table Grid16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0">
    <w:name w:val="Table Grid9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0">
    <w:name w:val="Table Grid17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0">
    <w:name w:val="Table Grid10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0">
    <w:name w:val="Table Grid18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0">
    <w:name w:val="Table Grid19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0">
    <w:name w:val="Table Grid110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0">
    <w:name w:val="Table Grid20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3">
    <w:name w:val="Table Grid112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3">
    <w:name w:val="Table Grid22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2">
    <w:name w:val="Table Grid23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2">
    <w:name w:val="Table Grid113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3">
    <w:name w:val="Table Grid312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2">
    <w:name w:val="Table Grid512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0">
    <w:name w:val="Table Grid114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2">
    <w:name w:val="Table Grid71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3">
    <w:name w:val="Table Grid12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3">
    <w:name w:val="Table Grid211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2">
    <w:name w:val="Table Grid4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0">
    <w:name w:val="Table Grid24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7">
    <w:name w:val="Table Grid25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0">
    <w:name w:val="Table Grid115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0">
    <w:name w:val="Table Grid32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0">
    <w:name w:val="Table Grid4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0">
    <w:name w:val="Table Grid52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6">
    <w:name w:val="Table Grid116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0">
    <w:name w:val="Table Grid62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0">
    <w:name w:val="Table Grid72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0">
    <w:name w:val="Table Grid12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0">
    <w:name w:val="Table Grid21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0">
    <w:name w:val="Table Grid41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0">
    <w:name w:val="Table Grid61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01">
    <w:name w:val="Table Grid13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0">
    <w:name w:val="Table Grid14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0">
    <w:name w:val="Table Grid15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01">
    <w:name w:val="Table Grid81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0">
    <w:name w:val="Table Grid16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0">
    <w:name w:val="Table Grid9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0">
    <w:name w:val="Table Grid17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0">
    <w:name w:val="Table Grid10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0">
    <w:name w:val="Table Grid18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0">
    <w:name w:val="Table Grid19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0">
    <w:name w:val="Table Grid110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0">
    <w:name w:val="Table Grid20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0">
    <w:name w:val="Table Grid112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0">
    <w:name w:val="Table Grid22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0">
    <w:name w:val="Table Grid23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0">
    <w:name w:val="Table Grid113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0">
    <w:name w:val="Table Grid311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0">
    <w:name w:val="Table Grid511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0">
    <w:name w:val="Table Grid114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0">
    <w:name w:val="Table Grid71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0">
    <w:name w:val="Table Grid12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0">
    <w:name w:val="Table Grid21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0">
    <w:name w:val="Table Grid41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8">
    <w:name w:val="Table Grid258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9">
    <w:name w:val="Table Grid25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7">
    <w:name w:val="Table Grid116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4">
    <w:name w:val="Table Grid33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5">
    <w:name w:val="Table Grid43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3">
    <w:name w:val="Table Grid53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8">
    <w:name w:val="Table Grid116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4">
    <w:name w:val="Table Grid63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3">
    <w:name w:val="Table Grid73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4">
    <w:name w:val="Table Grid12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4">
    <w:name w:val="Table Grid213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3">
    <w:name w:val="Table Grid41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4">
    <w:name w:val="Table Grid612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7">
    <w:name w:val="Table Grid111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4">
    <w:name w:val="Table Grid13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3">
    <w:name w:val="Table Grid14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2">
    <w:name w:val="Table Grid15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21">
    <w:name w:val="Table Grid82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2">
    <w:name w:val="Table Grid16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2">
    <w:name w:val="Table Grid9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2">
    <w:name w:val="Table Grid17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2">
    <w:name w:val="Table Grid10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2">
    <w:name w:val="Table Grid18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2">
    <w:name w:val="Table Grid19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2">
    <w:name w:val="Table Grid110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2">
    <w:name w:val="Table Grid20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4">
    <w:name w:val="Table Grid112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4">
    <w:name w:val="Table Grid222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3">
    <w:name w:val="Table Grid23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3">
    <w:name w:val="Table Grid113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4">
    <w:name w:val="Table Grid312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3">
    <w:name w:val="Table Grid512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2">
    <w:name w:val="Table Grid114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3">
    <w:name w:val="Table Grid71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4">
    <w:name w:val="Table Grid12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4">
    <w:name w:val="Table Grid2112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3">
    <w:name w:val="Table Grid411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0">
    <w:name w:val="Table Grid26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21">
    <w:name w:val="Table Grid26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9">
    <w:name w:val="Table Grid116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5">
    <w:name w:val="Table Grid33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6">
    <w:name w:val="Table Grid43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4">
    <w:name w:val="Table Grid53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0">
    <w:name w:val="Table Grid117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5">
    <w:name w:val="Table Grid63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4">
    <w:name w:val="Table Grid73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5">
    <w:name w:val="Table Grid12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5">
    <w:name w:val="Table Grid213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4">
    <w:name w:val="Table Grid413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5">
    <w:name w:val="Table Grid612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8">
    <w:name w:val="Table Grid11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5">
    <w:name w:val="Table Grid13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4">
    <w:name w:val="Table Grid14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3">
    <w:name w:val="Table Grid15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3">
    <w:name w:val="Table Grid8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3">
    <w:name w:val="Table Grid16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3">
    <w:name w:val="Table Grid9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3">
    <w:name w:val="Table Grid17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3">
    <w:name w:val="Table Grid10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3">
    <w:name w:val="Table Grid18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3">
    <w:name w:val="Table Grid19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3">
    <w:name w:val="Table Grid110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3">
    <w:name w:val="Table Grid20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5">
    <w:name w:val="Table Grid112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5">
    <w:name w:val="Table Grid222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4">
    <w:name w:val="Table Grid232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4">
    <w:name w:val="Table Grid113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5">
    <w:name w:val="Table Grid312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4">
    <w:name w:val="Table Grid512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3">
    <w:name w:val="Table Grid114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4">
    <w:name w:val="Table Grid712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5">
    <w:name w:val="Table Grid121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5">
    <w:name w:val="Table Grid211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4">
    <w:name w:val="Table Grid4112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2">
    <w:name w:val="Table Grid24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0">
    <w:name w:val="Table Grid25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2">
    <w:name w:val="Table Grid115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2">
    <w:name w:val="Table Grid32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2">
    <w:name w:val="Table Grid42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2">
    <w:name w:val="Table Grid52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0">
    <w:name w:val="Table Grid116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2">
    <w:name w:val="Table Grid62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2">
    <w:name w:val="Table Grid72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2">
    <w:name w:val="Table Grid12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2">
    <w:name w:val="Table Grid212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2">
    <w:name w:val="Table Grid412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2">
    <w:name w:val="Table Grid61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21">
    <w:name w:val="Table Grid111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2">
    <w:name w:val="Table Grid13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2">
    <w:name w:val="Table Grid14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2">
    <w:name w:val="Table Grid15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21">
    <w:name w:val="Table Grid81121"/>
    <w:basedOn w:val="TableNormal"/>
    <w:next w:val="TableGrid"/>
    <w:uiPriority w:val="3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2">
    <w:name w:val="Table Grid16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2">
    <w:name w:val="Table Grid9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2">
    <w:name w:val="Table Grid17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2">
    <w:name w:val="Table Grid10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2">
    <w:name w:val="Table Grid18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2">
    <w:name w:val="Table Grid19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2">
    <w:name w:val="Table Grid110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2">
    <w:name w:val="Table Grid20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2">
    <w:name w:val="Table Grid112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2">
    <w:name w:val="Table Grid22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2">
    <w:name w:val="Table Grid23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2">
    <w:name w:val="Table Grid113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2">
    <w:name w:val="Table Grid311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2">
    <w:name w:val="Table Grid511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2">
    <w:name w:val="Table Grid114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2">
    <w:name w:val="Table Grid71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2">
    <w:name w:val="Table Grid12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2">
    <w:name w:val="Table Grid21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2">
    <w:name w:val="Table Grid41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3">
    <w:name w:val="Table Grid263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4">
    <w:name w:val="Table Grid26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21">
    <w:name w:val="Table Grid117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6">
    <w:name w:val="Table Grid33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7">
    <w:name w:val="Table Grid43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5">
    <w:name w:val="Table Grid53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31">
    <w:name w:val="Table Grid117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6">
    <w:name w:val="Table Grid63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5">
    <w:name w:val="Table Grid73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6">
    <w:name w:val="Table Grid123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6">
    <w:name w:val="Table Grid213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5">
    <w:name w:val="Table Grid413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6">
    <w:name w:val="Table Grid61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9">
    <w:name w:val="Table Grid111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6">
    <w:name w:val="Table Grid13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5">
    <w:name w:val="Table Grid14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4">
    <w:name w:val="Table Grid15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4">
    <w:name w:val="Table Grid8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4">
    <w:name w:val="Table Grid16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4">
    <w:name w:val="Table Grid9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4">
    <w:name w:val="Table Grid17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4">
    <w:name w:val="Table Grid10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4">
    <w:name w:val="Table Grid18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4">
    <w:name w:val="Table Grid19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4">
    <w:name w:val="Table Grid110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4">
    <w:name w:val="Table Grid20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6">
    <w:name w:val="Table Grid112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6">
    <w:name w:val="Table Grid22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5">
    <w:name w:val="Table Grid23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5">
    <w:name w:val="Table Grid113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6">
    <w:name w:val="Table Grid31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5">
    <w:name w:val="Table Grid512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4">
    <w:name w:val="Table Grid114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5">
    <w:name w:val="Table Grid712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6">
    <w:name w:val="Table Grid12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6">
    <w:name w:val="Table Grid21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5">
    <w:name w:val="Table Grid411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5">
    <w:name w:val="Table Grid265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6">
    <w:name w:val="Table Grid266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4">
    <w:name w:val="Table Grid117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7">
    <w:name w:val="Table Grid337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8">
    <w:name w:val="Table Grid438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6">
    <w:name w:val="Table Grid536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5">
    <w:name w:val="Table Grid117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7">
    <w:name w:val="Table Grid63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6">
    <w:name w:val="Table Grid73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7">
    <w:name w:val="Table Grid123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7">
    <w:name w:val="Table Grid2137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6">
    <w:name w:val="Table Grid4136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7">
    <w:name w:val="Table Grid612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7">
    <w:name w:val="Table Grid267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8">
    <w:name w:val="Table Grid26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6">
    <w:name w:val="Table Grid117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8">
    <w:name w:val="Table Grid33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9">
    <w:name w:val="Table Grid43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7">
    <w:name w:val="Table Grid53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7">
    <w:name w:val="Table Grid117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8">
    <w:name w:val="Table Grid63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7">
    <w:name w:val="Table Grid73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8">
    <w:name w:val="Table Grid123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8">
    <w:name w:val="Table Grid213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7">
    <w:name w:val="Table Grid413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8">
    <w:name w:val="Table Grid612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0">
    <w:name w:val="Table Grid111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7">
    <w:name w:val="Table Grid13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6">
    <w:name w:val="Table Grid14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5">
    <w:name w:val="Table Grid15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5">
    <w:name w:val="Table Grid8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5">
    <w:name w:val="Table Grid16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5">
    <w:name w:val="Table Grid9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5">
    <w:name w:val="Table Grid17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5">
    <w:name w:val="Table Grid10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5">
    <w:name w:val="Table Grid18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5">
    <w:name w:val="Table Grid19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5">
    <w:name w:val="Table Grid110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5">
    <w:name w:val="Table Grid20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7">
    <w:name w:val="Table Grid112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7">
    <w:name w:val="Table Grid222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6">
    <w:name w:val="Table Grid23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6">
    <w:name w:val="Table Grid113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7">
    <w:name w:val="Table Grid312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6">
    <w:name w:val="Table Grid51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5">
    <w:name w:val="Table Grid114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6">
    <w:name w:val="Table Grid71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7">
    <w:name w:val="Table Grid121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7">
    <w:name w:val="Table Grid211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6">
    <w:name w:val="Table Grid41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9">
    <w:name w:val="Table Grid26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 Grid270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8">
    <w:name w:val="Table Grid117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9">
    <w:name w:val="Table Grid339"/>
    <w:basedOn w:val="TableNormal"/>
    <w:next w:val="TableGrid"/>
    <w:uiPriority w:val="59"/>
    <w:rsid w:val="005F4AD8"/>
    <w:rPr>
      <w:rFonts w:ascii="Mangal" w:eastAsia="Mangal" w:hAnsi="Mangal" w:cs="MS Mincho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0">
    <w:name w:val="Table Grid440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8">
    <w:name w:val="Table Grid538"/>
    <w:basedOn w:val="TableNormal"/>
    <w:next w:val="TableGrid"/>
    <w:uiPriority w:val="59"/>
    <w:rsid w:val="005F4AD8"/>
    <w:rPr>
      <w:rFonts w:ascii="Mangal" w:eastAsia="Mangal" w:hAnsi="Mangal" w:cs="Cambria Math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9">
    <w:name w:val="Table Grid117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9">
    <w:name w:val="Table Grid639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8">
    <w:name w:val="Table Grid738"/>
    <w:basedOn w:val="TableNormal"/>
    <w:next w:val="TableGrid"/>
    <w:uiPriority w:val="59"/>
    <w:rsid w:val="005F4AD8"/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9">
    <w:name w:val="Table Grid123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9">
    <w:name w:val="Table Grid2139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8">
    <w:name w:val="Table Grid4138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9">
    <w:name w:val="Table Grid6129"/>
    <w:basedOn w:val="TableNormal"/>
    <w:next w:val="TableGrid"/>
    <w:uiPriority w:val="59"/>
    <w:rsid w:val="005F4AD8"/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2">
    <w:name w:val="Table Grid11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8">
    <w:name w:val="Table Grid13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7">
    <w:name w:val="Table Grid14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6">
    <w:name w:val="Table Grid15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6">
    <w:name w:val="Table Grid8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6">
    <w:name w:val="Table Grid16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6">
    <w:name w:val="Table Grid9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6">
    <w:name w:val="Table Grid17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6">
    <w:name w:val="Table Grid10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6">
    <w:name w:val="Table Grid18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6">
    <w:name w:val="Table Grid19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6">
    <w:name w:val="Table Grid110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6">
    <w:name w:val="Table Grid20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8">
    <w:name w:val="Table Grid112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8">
    <w:name w:val="Table Grid2228"/>
    <w:basedOn w:val="TableNormal"/>
    <w:next w:val="TableGrid"/>
    <w:uiPriority w:val="59"/>
    <w:rsid w:val="005F4AD8"/>
    <w:rPr>
      <w:rFonts w:ascii="Mangal" w:eastAsia="Mangal" w:hAnsi="Mangal" w:cs="Cambria Math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7">
    <w:name w:val="Table Grid2327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7">
    <w:name w:val="Table Grid113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8">
    <w:name w:val="Table Grid3128"/>
    <w:basedOn w:val="TableNormal"/>
    <w:next w:val="TableGrid"/>
    <w:uiPriority w:val="59"/>
    <w:rsid w:val="005F4AD8"/>
    <w:rPr>
      <w:rFonts w:ascii="Mangal" w:eastAsia="Mangal" w:hAnsi="Mangal" w:cs="MS Mincho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7">
    <w:name w:val="Table Grid5127"/>
    <w:basedOn w:val="TableNormal"/>
    <w:next w:val="TableGrid"/>
    <w:uiPriority w:val="59"/>
    <w:rsid w:val="005F4AD8"/>
    <w:rPr>
      <w:rFonts w:ascii="Mangal" w:eastAsia="Mangal" w:hAnsi="Mangal" w:cs="Cambria Math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6">
    <w:name w:val="Table Grid114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7">
    <w:name w:val="Table Grid7127"/>
    <w:basedOn w:val="TableNormal"/>
    <w:next w:val="TableGrid"/>
    <w:uiPriority w:val="59"/>
    <w:rsid w:val="005F4AD8"/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8">
    <w:name w:val="Table Grid12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8">
    <w:name w:val="Table Grid21128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7">
    <w:name w:val="Table Grid41127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2">
    <w:name w:val="Table Grid272"/>
    <w:basedOn w:val="TableNormal"/>
    <w:next w:val="TableGrid"/>
    <w:uiPriority w:val="3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0">
    <w:name w:val="Table Grid118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21">
    <w:name w:val="Table Grid1182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3">
    <w:name w:val="Table Grid1113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3">
    <w:name w:val="Table Grid27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3">
    <w:name w:val="Table Grid11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0">
    <w:name w:val="Table Grid3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0">
    <w:name w:val="Table Grid124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2">
    <w:name w:val="Table Grid44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9">
    <w:name w:val="Table Grid13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9">
    <w:name w:val="Table Grid53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8">
    <w:name w:val="Table Grid14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0">
    <w:name w:val="Table Grid6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7">
    <w:name w:val="Table Grid15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9">
    <w:name w:val="Table Grid739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7">
    <w:name w:val="Table Grid8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7">
    <w:name w:val="Table Grid16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7">
    <w:name w:val="Table Grid9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7">
    <w:name w:val="Table Grid17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7">
    <w:name w:val="Table Grid10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7">
    <w:name w:val="Table Grid18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7">
    <w:name w:val="Table Grid19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7">
    <w:name w:val="Table Grid110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7">
    <w:name w:val="Table Grid20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0">
    <w:name w:val="Table Grid21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9">
    <w:name w:val="Table Grid112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9">
    <w:name w:val="Table Grid2229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8">
    <w:name w:val="Table Grid113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8">
    <w:name w:val="Table Grid23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7">
    <w:name w:val="Table Grid114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9">
    <w:name w:val="Table Grid31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9">
    <w:name w:val="Table Grid121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9">
    <w:name w:val="Table Grid413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3">
    <w:name w:val="Table Grid13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8">
    <w:name w:val="Table Grid51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3">
    <w:name w:val="Table Grid14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0">
    <w:name w:val="Table Grid613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3">
    <w:name w:val="Table Grid15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8">
    <w:name w:val="Table Grid7128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3">
    <w:name w:val="Table Grid8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3">
    <w:name w:val="Table Grid16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3">
    <w:name w:val="Table Grid9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3">
    <w:name w:val="Table Grid17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3">
    <w:name w:val="Table Grid10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3">
    <w:name w:val="Table Grid18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3">
    <w:name w:val="Table Grid19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3">
    <w:name w:val="Table Grid110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3">
    <w:name w:val="Table Grid20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9">
    <w:name w:val="Table Grid211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3">
    <w:name w:val="Table Grid112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3">
    <w:name w:val="Table Grid2413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3">
    <w:name w:val="Table Grid115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2">
    <w:name w:val="Table Grid25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2">
    <w:name w:val="Table Grid116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3">
    <w:name w:val="Table Grid3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3">
    <w:name w:val="Table Grid12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3">
    <w:name w:val="Table Grid4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0">
    <w:name w:val="Table Grid13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3">
    <w:name w:val="Table Grid5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9">
    <w:name w:val="Table Grid14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3">
    <w:name w:val="Table Grid6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8">
    <w:name w:val="Table Grid15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3">
    <w:name w:val="Table Grid7213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8">
    <w:name w:val="Table Grid8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8">
    <w:name w:val="Table Grid16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8">
    <w:name w:val="Table Grid9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8">
    <w:name w:val="Table Grid17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8">
    <w:name w:val="Table Grid10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8">
    <w:name w:val="Table Grid18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8">
    <w:name w:val="Table Grid19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8">
    <w:name w:val="Table Grid110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8">
    <w:name w:val="Table Grid20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0">
    <w:name w:val="Table Grid111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3">
    <w:name w:val="Table Grid21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0">
    <w:name w:val="Table Grid112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0">
    <w:name w:val="Table Grid261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0">
    <w:name w:val="Table Grid117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4">
    <w:name w:val="Table Grid27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3">
    <w:name w:val="Table Grid118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0">
    <w:name w:val="Table Grid3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0">
    <w:name w:val="Table Grid123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0">
    <w:name w:val="Table Grid4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2">
    <w:name w:val="Table Grid13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0">
    <w:name w:val="Table Grid5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2">
    <w:name w:val="Table Grid14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0">
    <w:name w:val="Table Grid6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2">
    <w:name w:val="Table Grid15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0">
    <w:name w:val="Table Grid7310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2">
    <w:name w:val="Table Grid8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2">
    <w:name w:val="Table Grid16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2">
    <w:name w:val="Table Grid9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2">
    <w:name w:val="Table Grid17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2">
    <w:name w:val="Table Grid10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2">
    <w:name w:val="Table Grid18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2">
    <w:name w:val="Table Grid19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2">
    <w:name w:val="Table Grid110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2">
    <w:name w:val="Table Grid20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4">
    <w:name w:val="Table Grid111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0">
    <w:name w:val="Table Grid21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2">
    <w:name w:val="Table Grid11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2">
    <w:name w:val="Table Grid28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2">
    <w:name w:val="Table Grid119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2">
    <w:name w:val="Table Grid29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2">
    <w:name w:val="Table Grid1110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2">
    <w:name w:val="Table Grid2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2">
    <w:name w:val="Table Grid111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2">
    <w:name w:val="Table Grid3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2">
    <w:name w:val="Table Grid12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3">
    <w:name w:val="Table Grid443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2">
    <w:name w:val="Table Grid13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2">
    <w:name w:val="Table Grid5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2">
    <w:name w:val="Table Grid14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2">
    <w:name w:val="Table Grid6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2">
    <w:name w:val="Table Grid15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2">
    <w:name w:val="Table Grid74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2">
    <w:name w:val="Table Grid8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2">
    <w:name w:val="Table Grid16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2">
    <w:name w:val="Table Grid9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2">
    <w:name w:val="Table Grid17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2">
    <w:name w:val="Table Grid10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2">
    <w:name w:val="Table Grid18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2">
    <w:name w:val="Table Grid19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2">
    <w:name w:val="Table Grid110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2">
    <w:name w:val="Table Grid20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2">
    <w:name w:val="Table Grid112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2">
    <w:name w:val="Table Grid3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2">
    <w:name w:val="Table Grid120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2">
    <w:name w:val="Table Grid210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2">
    <w:name w:val="Table Grid11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2">
    <w:name w:val="Table Grid2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2">
    <w:name w:val="Table Grid111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2">
    <w:name w:val="Table Grid3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2">
    <w:name w:val="Table Grid12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2">
    <w:name w:val="Table Grid4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2">
    <w:name w:val="Table Grid13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2">
    <w:name w:val="Table Grid5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2">
    <w:name w:val="Table Grid14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2">
    <w:name w:val="Table Grid6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2">
    <w:name w:val="Table Grid15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2">
    <w:name w:val="Table Grid75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2">
    <w:name w:val="Table Grid8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2">
    <w:name w:val="Table Grid16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2">
    <w:name w:val="Table Grid9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2">
    <w:name w:val="Table Grid17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2">
    <w:name w:val="Table Grid10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2">
    <w:name w:val="Table Grid18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2">
    <w:name w:val="Table Grid19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2">
    <w:name w:val="Table Grid110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2">
    <w:name w:val="Table Grid20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2">
    <w:name w:val="Table Grid112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2">
    <w:name w:val="Table Grid36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">
    <w:name w:val="Table Grid126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2">
    <w:name w:val="Table Grid111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62">
    <w:name w:val="Table Grid21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2">
    <w:name w:val="Table Grid111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2">
    <w:name w:val="Table Grid3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2">
    <w:name w:val="Table Grid127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2">
    <w:name w:val="Table Grid4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611">
    <w:name w:val="Table Grid13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2">
    <w:name w:val="Table Grid5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611">
    <w:name w:val="Table Grid14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2">
    <w:name w:val="Table Grid6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11">
    <w:name w:val="Table Grid15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2">
    <w:name w:val="Table Grid76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11">
    <w:name w:val="Table Grid8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611">
    <w:name w:val="Table Grid16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11">
    <w:name w:val="Table Grid9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11">
    <w:name w:val="Table Grid17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11">
    <w:name w:val="Table Grid10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11">
    <w:name w:val="Table Grid18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11">
    <w:name w:val="Table Grid19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11">
    <w:name w:val="Table Grid110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11">
    <w:name w:val="Table Grid20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2">
    <w:name w:val="Table Grid21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11">
    <w:name w:val="Table Grid112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3">
    <w:name w:val="Table Grid22113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3">
    <w:name w:val="Table Grid113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3">
    <w:name w:val="Table Grid23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3">
    <w:name w:val="Table Grid114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3">
    <w:name w:val="Table Grid3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3">
    <w:name w:val="Table Grid12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8">
    <w:name w:val="Table Grid411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4">
    <w:name w:val="Table Grid13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3">
    <w:name w:val="Table Grid5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4">
    <w:name w:val="Table Grid14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3">
    <w:name w:val="Table Grid6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4">
    <w:name w:val="Table Grid15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3">
    <w:name w:val="Table Grid71113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4">
    <w:name w:val="Table Grid8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4">
    <w:name w:val="Table Grid16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4">
    <w:name w:val="Table Grid9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4">
    <w:name w:val="Table Grid17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4">
    <w:name w:val="Table Grid10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4">
    <w:name w:val="Table Grid18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4">
    <w:name w:val="Table Grid19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4">
    <w:name w:val="Table Grid110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4">
    <w:name w:val="Table Grid20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4">
    <w:name w:val="Table Grid111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3">
    <w:name w:val="Table Grid21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4">
    <w:name w:val="Table Grid112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4">
    <w:name w:val="Table Grid2414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4">
    <w:name w:val="Table Grid115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3">
    <w:name w:val="Table Grid25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3">
    <w:name w:val="Table Grid116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4">
    <w:name w:val="Table Grid3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4">
    <w:name w:val="Table Grid122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11">
    <w:name w:val="Table Grid132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4">
    <w:name w:val="Table Grid5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1">
    <w:name w:val="Table Grid14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4">
    <w:name w:val="Table Grid6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1">
    <w:name w:val="Table Grid15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4">
    <w:name w:val="Table Grid7214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11">
    <w:name w:val="Table Grid8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1">
    <w:name w:val="Table Grid16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1">
    <w:name w:val="Table Grid9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1">
    <w:name w:val="Table Grid17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1">
    <w:name w:val="Table Grid10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1">
    <w:name w:val="Table Grid18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1">
    <w:name w:val="Table Grid19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1">
    <w:name w:val="Table Grid110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1">
    <w:name w:val="Table Grid20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11">
    <w:name w:val="Table Grid1112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4">
    <w:name w:val="Table Grid21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1">
    <w:name w:val="Table Grid11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11">
    <w:name w:val="Table Grid261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11">
    <w:name w:val="Table Grid117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1">
    <w:name w:val="Table Grid2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11">
    <w:name w:val="Table Grid118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1">
    <w:name w:val="Table Grid3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1">
    <w:name w:val="Table Grid1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1">
    <w:name w:val="Table Grid4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11">
    <w:name w:val="Table Grid13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1">
    <w:name w:val="Table Grid5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11">
    <w:name w:val="Table Grid14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1">
    <w:name w:val="Table Grid6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11">
    <w:name w:val="Table Grid15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1">
    <w:name w:val="Table Grid7311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11">
    <w:name w:val="Table Grid8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11">
    <w:name w:val="Table Grid16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11">
    <w:name w:val="Table Grid9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11">
    <w:name w:val="Table Grid17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11">
    <w:name w:val="Table Grid10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11">
    <w:name w:val="Table Grid18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11">
    <w:name w:val="Table Grid19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11">
    <w:name w:val="Table Grid110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11">
    <w:name w:val="Table Grid20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11">
    <w:name w:val="Table Grid11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1">
    <w:name w:val="Table Grid2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11">
    <w:name w:val="Table Grid11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2">
    <w:name w:val="Table Grid38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2">
    <w:name w:val="Table Grid128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2">
    <w:name w:val="Table Grid111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2">
    <w:name w:val="Table Grid21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11">
    <w:name w:val="Table Grid111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2">
    <w:name w:val="Table Grid3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2">
    <w:name w:val="Table Grid129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711">
    <w:name w:val="Table Grid13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2">
    <w:name w:val="Table Grid5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711">
    <w:name w:val="Table Grid14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2">
    <w:name w:val="Table Grid6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711">
    <w:name w:val="Table Grid15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2">
    <w:name w:val="Table Grid77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711">
    <w:name w:val="Table Grid8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711">
    <w:name w:val="Table Grid16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711">
    <w:name w:val="Table Grid9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711">
    <w:name w:val="Table Grid17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711">
    <w:name w:val="Table Grid10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711">
    <w:name w:val="Table Grid18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711">
    <w:name w:val="Table Grid19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711">
    <w:name w:val="Table Grid110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711">
    <w:name w:val="Table Grid20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2">
    <w:name w:val="Table Grid21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711">
    <w:name w:val="Table Grid112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0">
    <w:name w:val="Table Grid2221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9">
    <w:name w:val="Table Grid113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9">
    <w:name w:val="Table Grid23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8">
    <w:name w:val="Table Grid114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0">
    <w:name w:val="Table Grid312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10">
    <w:name w:val="Table Grid121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3">
    <w:name w:val="Table Grid41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2">
    <w:name w:val="Table Grid13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9">
    <w:name w:val="Table Grid51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2">
    <w:name w:val="Table Grid14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0">
    <w:name w:val="Table Grid612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2">
    <w:name w:val="Table Grid15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9">
    <w:name w:val="Table Grid7129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2">
    <w:name w:val="Table Grid8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2">
    <w:name w:val="Table Grid16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2">
    <w:name w:val="Table Grid9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2">
    <w:name w:val="Table Grid17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2">
    <w:name w:val="Table Grid10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2">
    <w:name w:val="Table Grid18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2">
    <w:name w:val="Table Grid19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2">
    <w:name w:val="Table Grid110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2">
    <w:name w:val="Table Grid20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2">
    <w:name w:val="Table Grid11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0">
    <w:name w:val="Table Grid2112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2">
    <w:name w:val="Table Grid112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2">
    <w:name w:val="Table Grid242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2">
    <w:name w:val="Table Grid115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2">
    <w:name w:val="Table Grid25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2">
    <w:name w:val="Table Grid116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2">
    <w:name w:val="Table Grid3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2">
    <w:name w:val="Table Grid122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2">
    <w:name w:val="Table Grid4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11">
    <w:name w:val="Table Grid13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2">
    <w:name w:val="Table Grid5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21">
    <w:name w:val="Table Grid14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2">
    <w:name w:val="Table Grid6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21">
    <w:name w:val="Table Grid15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2">
    <w:name w:val="Table Grid722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211">
    <w:name w:val="Table Grid82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21">
    <w:name w:val="Table Grid16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21">
    <w:name w:val="Table Grid9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21">
    <w:name w:val="Table Grid17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21">
    <w:name w:val="Table Grid10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21">
    <w:name w:val="Table Grid18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21">
    <w:name w:val="Table Grid19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21">
    <w:name w:val="Table Grid110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21">
    <w:name w:val="Table Grid20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211">
    <w:name w:val="Table Grid111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2">
    <w:name w:val="Table Grid21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21">
    <w:name w:val="Table Grid112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21">
    <w:name w:val="Table Grid402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2">
    <w:name w:val="Table Grid130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2">
    <w:name w:val="Table Grid112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02">
    <w:name w:val="Table Grid22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2">
    <w:name w:val="Table Grid111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2">
    <w:name w:val="Table Grid31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2">
    <w:name w:val="Table Grid1210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11">
    <w:name w:val="Table Grid13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2">
    <w:name w:val="Table Grid5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811">
    <w:name w:val="Table Grid14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2">
    <w:name w:val="Table Grid6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811">
    <w:name w:val="Table Grid15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2">
    <w:name w:val="Table Grid78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811">
    <w:name w:val="Table Grid8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811">
    <w:name w:val="Table Grid16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811">
    <w:name w:val="Table Grid9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811">
    <w:name w:val="Table Grid17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811">
    <w:name w:val="Table Grid10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811">
    <w:name w:val="Table Grid18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811">
    <w:name w:val="Table Grid19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811">
    <w:name w:val="Table Grid110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811">
    <w:name w:val="Table Grid20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2">
    <w:name w:val="Table Grid211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811">
    <w:name w:val="Table Grid112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2">
    <w:name w:val="Table Grid223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2">
    <w:name w:val="Table Grid113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2">
    <w:name w:val="Table Grid23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2">
    <w:name w:val="Table Grid114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2">
    <w:name w:val="Table Grid3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2">
    <w:name w:val="Table Grid12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0">
    <w:name w:val="Table Grid41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11">
    <w:name w:val="Table Grid13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2">
    <w:name w:val="Table Grid5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11">
    <w:name w:val="Table Grid14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2">
    <w:name w:val="Table Grid6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311">
    <w:name w:val="Table Grid15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2">
    <w:name w:val="Table Grid713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311">
    <w:name w:val="Table Grid8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311">
    <w:name w:val="Table Grid16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311">
    <w:name w:val="Table Grid9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311">
    <w:name w:val="Table Grid17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311">
    <w:name w:val="Table Grid10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311">
    <w:name w:val="Table Grid18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311">
    <w:name w:val="Table Grid19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311">
    <w:name w:val="Table Grid110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311">
    <w:name w:val="Table Grid20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411">
    <w:name w:val="Table Grid111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2">
    <w:name w:val="Table Grid21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311">
    <w:name w:val="Table Grid112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311">
    <w:name w:val="Table Grid243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311">
    <w:name w:val="Table Grid115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311">
    <w:name w:val="Table Grid25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311">
    <w:name w:val="Table Grid116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11">
    <w:name w:val="Table Grid32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11">
    <w:name w:val="Table Grid12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11">
    <w:name w:val="Table Grid42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31">
    <w:name w:val="Table Grid13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11">
    <w:name w:val="Table Grid52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31">
    <w:name w:val="Table Grid14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31">
    <w:name w:val="Table Grid6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31">
    <w:name w:val="Table Grid15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31">
    <w:name w:val="Table Grid7231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31">
    <w:name w:val="Table Grid8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31">
    <w:name w:val="Table Grid16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31">
    <w:name w:val="Table Grid9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31">
    <w:name w:val="Table Grid17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31">
    <w:name w:val="Table Grid10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31">
    <w:name w:val="Table Grid18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31">
    <w:name w:val="Table Grid19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31">
    <w:name w:val="Table Grid110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31">
    <w:name w:val="Table Grid20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311">
    <w:name w:val="Table Grid111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31">
    <w:name w:val="Table Grid21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31">
    <w:name w:val="Table Grid112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211">
    <w:name w:val="Table Grid262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211">
    <w:name w:val="Table Grid117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21">
    <w:name w:val="Table Grid27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211">
    <w:name w:val="Table Grid118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21">
    <w:name w:val="Table Grid3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21">
    <w:name w:val="Table Grid12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21">
    <w:name w:val="Table Grid4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21">
    <w:name w:val="Table Grid5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21">
    <w:name w:val="Table Grid6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21">
    <w:name w:val="Table Grid7321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21">
    <w:name w:val="Table Grid111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21">
    <w:name w:val="Table Grid21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11">
    <w:name w:val="Table Grid49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011">
    <w:name w:val="Table Grid5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911">
    <w:name w:val="Table Grid13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2">
    <w:name w:val="Table Grid224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911">
    <w:name w:val="Table Grid112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2">
    <w:name w:val="Table Grid21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511">
    <w:name w:val="Table Grid111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2">
    <w:name w:val="Table Grid3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2">
    <w:name w:val="Table Grid121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11">
    <w:name w:val="Table Grid4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011">
    <w:name w:val="Table Grid13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11">
    <w:name w:val="Table Grid5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911">
    <w:name w:val="Table Grid14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911">
    <w:name w:val="Table Grid6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911">
    <w:name w:val="Table Grid15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911">
    <w:name w:val="Table Grid79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911">
    <w:name w:val="Table Grid8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911">
    <w:name w:val="Table Grid16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911">
    <w:name w:val="Table Grid9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911">
    <w:name w:val="Table Grid17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911">
    <w:name w:val="Table Grid10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911">
    <w:name w:val="Table Grid18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911">
    <w:name w:val="Table Grid19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911">
    <w:name w:val="Table Grid110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911">
    <w:name w:val="Table Grid20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011">
    <w:name w:val="Table Grid112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011">
    <w:name w:val="Table Grid6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011">
    <w:name w:val="Table Grid14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2">
    <w:name w:val="Table Grid225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011">
    <w:name w:val="Table Grid113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2">
    <w:name w:val="Table Grid21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611">
    <w:name w:val="Table Grid111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2">
    <w:name w:val="Table Grid3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2">
    <w:name w:val="Table Grid121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2">
    <w:name w:val="Table Grid4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411">
    <w:name w:val="Table Grid13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11">
    <w:name w:val="Table Grid5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011">
    <w:name w:val="Table Grid14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011">
    <w:name w:val="Table Grid6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011">
    <w:name w:val="Table Grid15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11">
    <w:name w:val="Table Grid710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011">
    <w:name w:val="Table Grid8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011">
    <w:name w:val="Table Grid16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011">
    <w:name w:val="Table Grid9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011">
    <w:name w:val="Table Grid17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011">
    <w:name w:val="Table Grid10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011">
    <w:name w:val="Table Grid18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011">
    <w:name w:val="Table Grid19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011">
    <w:name w:val="Table Grid110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011">
    <w:name w:val="Table Grid20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41">
    <w:name w:val="Table Grid112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011">
    <w:name w:val="Table Grid7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011">
    <w:name w:val="Table Grid15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11">
    <w:name w:val="Table Grid226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2">
    <w:name w:val="Table Grid113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611">
    <w:name w:val="Table Grid21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711">
    <w:name w:val="Table Grid111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11">
    <w:name w:val="Table Grid3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611">
    <w:name w:val="Table Grid12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2">
    <w:name w:val="Table Grid4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511">
    <w:name w:val="Table Grid13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2">
    <w:name w:val="Table Grid5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411">
    <w:name w:val="Table Grid14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2">
    <w:name w:val="Table Grid6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411">
    <w:name w:val="Table Grid15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2">
    <w:name w:val="Table Grid714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411">
    <w:name w:val="Table Grid8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411">
    <w:name w:val="Table Grid16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411">
    <w:name w:val="Table Grid9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411">
    <w:name w:val="Table Grid17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411">
    <w:name w:val="Table Grid10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411">
    <w:name w:val="Table Grid18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411">
    <w:name w:val="Table Grid19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411">
    <w:name w:val="Table Grid110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411">
    <w:name w:val="Table Grid20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51">
    <w:name w:val="Table Grid112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011">
    <w:name w:val="Table Grid8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011">
    <w:name w:val="Table Grid16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711">
    <w:name w:val="Table Grid227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2">
    <w:name w:val="Table Grid113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711">
    <w:name w:val="Table Grid21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811">
    <w:name w:val="Table Grid111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711">
    <w:name w:val="Table Grid3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711">
    <w:name w:val="Table Grid12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2">
    <w:name w:val="Table Grid416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611">
    <w:name w:val="Table Grid13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2">
    <w:name w:val="Table Grid5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511">
    <w:name w:val="Table Grid14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2">
    <w:name w:val="Table Grid6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511">
    <w:name w:val="Table Grid15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2">
    <w:name w:val="Table Grid715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511">
    <w:name w:val="Table Grid8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511">
    <w:name w:val="Table Grid16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511">
    <w:name w:val="Table Grid9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511">
    <w:name w:val="Table Grid17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511">
    <w:name w:val="Table Grid10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511">
    <w:name w:val="Table Grid18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511">
    <w:name w:val="Table Grid19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511">
    <w:name w:val="Table Grid110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511">
    <w:name w:val="Table Grid20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61">
    <w:name w:val="Table Grid112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011">
    <w:name w:val="Table Grid9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011">
    <w:name w:val="Table Grid17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811">
    <w:name w:val="Table Grid228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611">
    <w:name w:val="Table Grid113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811">
    <w:name w:val="Table Grid2118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911">
    <w:name w:val="Table Grid111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811">
    <w:name w:val="Table Grid318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811">
    <w:name w:val="Table Grid12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2">
    <w:name w:val="Table Grid417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711">
    <w:name w:val="Table Grid13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611">
    <w:name w:val="Table Grid5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611">
    <w:name w:val="Table Grid14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2">
    <w:name w:val="Table Grid616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61">
    <w:name w:val="Table Grid15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611">
    <w:name w:val="Table Grid716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611">
    <w:name w:val="Table Grid8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61">
    <w:name w:val="Table Grid16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611">
    <w:name w:val="Table Grid9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61">
    <w:name w:val="Table Grid17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611">
    <w:name w:val="Table Grid10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61">
    <w:name w:val="Table Grid18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61">
    <w:name w:val="Table Grid1916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61">
    <w:name w:val="Table Grid110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61">
    <w:name w:val="Table Grid2016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71">
    <w:name w:val="Table Grid112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011">
    <w:name w:val="Table Grid10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011">
    <w:name w:val="Table Grid18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911">
    <w:name w:val="Table Grid229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711">
    <w:name w:val="Table Grid113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911">
    <w:name w:val="Table Grid211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011">
    <w:name w:val="Table Grid1112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911">
    <w:name w:val="Table Grid31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911">
    <w:name w:val="Table Grid12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2">
    <w:name w:val="Table Grid418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811">
    <w:name w:val="Table Grid13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711">
    <w:name w:val="Table Grid5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71">
    <w:name w:val="Table Grid14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2">
    <w:name w:val="Table Grid617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711">
    <w:name w:val="Table Grid15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711">
    <w:name w:val="Table Grid717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711">
    <w:name w:val="Table Grid8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711">
    <w:name w:val="Table Grid16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71">
    <w:name w:val="Table Grid917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711">
    <w:name w:val="Table Grid17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71">
    <w:name w:val="Table Grid1017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711">
    <w:name w:val="Table Grid18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711">
    <w:name w:val="Table Grid19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711">
    <w:name w:val="Table Grid110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711">
    <w:name w:val="Table Grid20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81">
    <w:name w:val="Table Grid112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ListBullet1">
    <w:name w:val="List Bullet1"/>
    <w:basedOn w:val="Normal"/>
    <w:next w:val="ListBullet"/>
    <w:uiPriority w:val="99"/>
    <w:unhideWhenUsed/>
    <w:rsid w:val="005F4AD8"/>
    <w:pPr>
      <w:ind w:left="720" w:hanging="360"/>
      <w:contextualSpacing/>
    </w:pPr>
  </w:style>
  <w:style w:type="character" w:customStyle="1" w:styleId="bkhx0d">
    <w:name w:val="bkhx0d"/>
    <w:basedOn w:val="DefaultParagraphFont"/>
    <w:rsid w:val="005F4AD8"/>
  </w:style>
  <w:style w:type="character" w:customStyle="1" w:styleId="hgkelc">
    <w:name w:val="hgkelc"/>
    <w:basedOn w:val="DefaultParagraphFont"/>
    <w:rsid w:val="005F4AD8"/>
  </w:style>
  <w:style w:type="table" w:customStyle="1" w:styleId="TableGrid275">
    <w:name w:val="Table Grid27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4">
    <w:name w:val="Table Grid118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6">
    <w:name w:val="Table Grid27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3">
    <w:name w:val="Table Grid34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4">
    <w:name w:val="Table Grid4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5">
    <w:name w:val="Table Grid118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4">
    <w:name w:val="Table Grid Light14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5">
    <w:name w:val="Table Grid Light5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40">
    <w:name w:val="Table Grid54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3">
    <w:name w:val="Table Grid64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0">
    <w:name w:val="Table Grid74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3">
    <w:name w:val="Table Grid124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9">
    <w:name w:val="Table Grid82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9">
    <w:name w:val="Table Grid92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9">
    <w:name w:val="Table Grid102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0">
    <w:name w:val="Table Grid133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5">
    <w:name w:val="Table Grid81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30">
    <w:name w:val="Table Grid143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9">
    <w:name w:val="Table Grid15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3">
    <w:name w:val="Table Grid214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0">
    <w:name w:val="Table Grid3130"/>
    <w:basedOn w:val="TableNormal"/>
    <w:next w:val="TableGrid"/>
    <w:uiPriority w:val="3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0">
    <w:name w:val="Table Grid414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5">
    <w:name w:val="Table Grid111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12">
    <w:name w:val="Table Grid Light112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2">
    <w:name w:val="Table Grid Light22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130">
    <w:name w:val="Table Grid513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3">
    <w:name w:val="Table Grid613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0">
    <w:name w:val="Table Grid713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0">
    <w:name w:val="Table Grid1213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0">
    <w:name w:val="Table Grid821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5">
    <w:name w:val="Table Grid911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5">
    <w:name w:val="Table Grid10115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5">
    <w:name w:val="Table Grid13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6">
    <w:name w:val="Table Grid81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15">
    <w:name w:val="Table Grid1411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EndnoteTextChar1">
    <w:name w:val="Endnote Text Char1"/>
    <w:basedOn w:val="DefaultParagraphFont"/>
    <w:uiPriority w:val="99"/>
    <w:semiHidden/>
    <w:rsid w:val="005F4AD8"/>
    <w:rPr>
      <w:lang w:val="en-US" w:eastAsia="en-US"/>
    </w:rPr>
  </w:style>
  <w:style w:type="paragraph" w:customStyle="1" w:styleId="Normal11">
    <w:name w:val="Normal11"/>
    <w:rsid w:val="005F4AD8"/>
    <w:pPr>
      <w:ind w:left="547" w:hanging="547"/>
      <w:jc w:val="both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15115">
    <w:name w:val="Table Grid15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0">
    <w:name w:val="Table Grid2113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5">
    <w:name w:val="Table Grid111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0">
    <w:name w:val="Table Grid1123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0">
    <w:name w:val="Table Grid113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theme="minorBidi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0">
    <w:name w:val="Table Grid2230"/>
    <w:basedOn w:val="TableNormal"/>
    <w:next w:val="TableGrid"/>
    <w:uiPriority w:val="59"/>
    <w:rsid w:val="005F4AD8"/>
    <w:rPr>
      <w:rFonts w:ascii="Noto Sans" w:hAnsi="Noto Sans"/>
      <w:sz w:val="26"/>
      <w:szCs w:val="26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ubtleEmphasis">
    <w:name w:val="Subtle Emphasis"/>
    <w:basedOn w:val="DefaultParagraphFont"/>
    <w:uiPriority w:val="19"/>
    <w:qFormat/>
    <w:rsid w:val="005F4AD8"/>
    <w:rPr>
      <w:i/>
      <w:iCs/>
      <w:color w:val="808080" w:themeColor="text1" w:themeTint="7F"/>
    </w:rPr>
  </w:style>
  <w:style w:type="paragraph" w:styleId="BodyText3">
    <w:name w:val="Body Text 3"/>
    <w:basedOn w:val="Normal"/>
    <w:link w:val="BodyText3Char"/>
    <w:uiPriority w:val="99"/>
    <w:unhideWhenUsed/>
    <w:rsid w:val="005F4AD8"/>
    <w:pPr>
      <w:spacing w:after="120" w:line="240" w:lineRule="auto"/>
      <w:ind w:left="547" w:hanging="547"/>
      <w:jc w:val="both"/>
    </w:pPr>
    <w:rPr>
      <w:rFonts w:asciiTheme="minorHAnsi" w:eastAsiaTheme="minorHAnsi" w:hAnsiTheme="minorHAnsi" w:cstheme="minorBidi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5F4AD8"/>
    <w:rPr>
      <w:rFonts w:asciiTheme="minorHAnsi" w:eastAsiaTheme="minorHAnsi" w:hAnsiTheme="minorHAnsi" w:cstheme="minorBidi"/>
      <w:sz w:val="16"/>
      <w:szCs w:val="16"/>
      <w:lang w:val="en-US" w:eastAsia="en-US"/>
    </w:rPr>
  </w:style>
  <w:style w:type="paragraph" w:customStyle="1" w:styleId="Norma">
    <w:name w:val="Norma"/>
    <w:basedOn w:val="Heading6"/>
    <w:uiPriority w:val="99"/>
    <w:rsid w:val="005F4AD8"/>
    <w:pPr>
      <w:keepLines w:val="0"/>
      <w:spacing w:before="40" w:after="40" w:line="288" w:lineRule="auto"/>
      <w:ind w:firstLine="504"/>
      <w:jc w:val="both"/>
    </w:pPr>
    <w:rPr>
      <w:rFonts w:ascii="Souvenir Lt BT" w:hAnsi="Souvenir Lt BT" w:cs="Mangal"/>
      <w:i w:val="0"/>
      <w:iCs w:val="0"/>
      <w:color w:val="auto"/>
      <w:sz w:val="22"/>
      <w:szCs w:val="22"/>
      <w:lang w:val="en-US" w:eastAsia="en-IN" w:bidi="hi-IN"/>
    </w:rPr>
  </w:style>
  <w:style w:type="table" w:customStyle="1" w:styleId="TableGrid1629">
    <w:name w:val="Table Grid16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9">
    <w:name w:val="Table Grid17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9">
    <w:name w:val="Table Grid18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9">
    <w:name w:val="Table Grid19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9">
    <w:name w:val="Table Grid2029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9">
    <w:name w:val="Table Grid110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0">
    <w:name w:val="Table Grid233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5">
    <w:name w:val="Table Grid24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5">
    <w:name w:val="Table Grid16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5">
    <w:name w:val="Table Grid17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5">
    <w:name w:val="Table Grid18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5">
    <w:name w:val="Table Grid19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5">
    <w:name w:val="Table Grid201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5">
    <w:name w:val="Table Grid110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4">
    <w:name w:val="Table Grid2514"/>
    <w:basedOn w:val="TableNormal"/>
    <w:next w:val="TableGrid"/>
    <w:uiPriority w:val="3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9">
    <w:name w:val="Table Grid114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2">
    <w:name w:val="Table Grid26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5">
    <w:name w:val="Table Grid115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5">
    <w:name w:val="Table Grid3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5">
    <w:name w:val="Table Grid122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5">
    <w:name w:val="Table Grid4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2">
    <w:name w:val="Table Grid13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5">
    <w:name w:val="Table Grid5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0">
    <w:name w:val="Table Grid14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5">
    <w:name w:val="Table Grid6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0">
    <w:name w:val="Table Grid15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5">
    <w:name w:val="Table Grid7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0">
    <w:name w:val="Table Grid16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0">
    <w:name w:val="Table Grid17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0">
    <w:name w:val="Table Grid9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0">
    <w:name w:val="Table Grid18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0">
    <w:name w:val="Table Grid10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0">
    <w:name w:val="Table Grid19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0">
    <w:name w:val="Table Grid20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0">
    <w:name w:val="Table Grid110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5">
    <w:name w:val="Table Grid212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7">
    <w:name w:val="Table Grid27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4">
    <w:name w:val="Table Grid116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3">
    <w:name w:val="Table Grid28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2">
    <w:name w:val="Table Grid117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3">
    <w:name w:val="Table Grid29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2">
    <w:name w:val="Table Grid33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2">
    <w:name w:val="Table Grid43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6">
    <w:name w:val="Table Grid118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2">
    <w:name w:val="Table Grid531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3">
    <w:name w:val="Table Grid303"/>
    <w:basedOn w:val="TableNormal"/>
    <w:next w:val="TableGrid"/>
    <w:uiPriority w:val="3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3">
    <w:name w:val="Table Grid119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3">
    <w:name w:val="Table Grid21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3">
    <w:name w:val="Table Grid111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4">
    <w:name w:val="Table Grid3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2">
    <w:name w:val="Table Grid12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5">
    <w:name w:val="Table Grid44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3">
    <w:name w:val="Table Grid13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3">
    <w:name w:val="Table Grid5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3">
    <w:name w:val="Table Grid14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2">
    <w:name w:val="Table Grid63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3">
    <w:name w:val="Table Grid15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2">
    <w:name w:val="Table Grid73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3">
    <w:name w:val="Table Grid16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3">
    <w:name w:val="Table Grid8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3">
    <w:name w:val="Table Grid17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3">
    <w:name w:val="Table Grid9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3">
    <w:name w:val="Table Grid18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3">
    <w:name w:val="Table Grid10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3">
    <w:name w:val="Table Grid19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3">
    <w:name w:val="Table Grid20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3">
    <w:name w:val="Table Grid110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2">
    <w:name w:val="Table Grid213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5">
    <w:name w:val="Table Grid112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4">
    <w:name w:val="Table Grid22114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3">
    <w:name w:val="Table Grid353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3">
    <w:name w:val="Table Grid12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4">
    <w:name w:val="Table Grid214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2">
    <w:name w:val="Table Grid111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3">
    <w:name w:val="Table Grid36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4">
    <w:name w:val="Table Grid124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3">
    <w:name w:val="Table Grid3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3">
    <w:name w:val="Table Grid12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3">
    <w:name w:val="Table Grid21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6">
    <w:name w:val="Table Grid1113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3">
    <w:name w:val="Table Grid38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3">
    <w:name w:val="Table Grid126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3">
    <w:name w:val="Table Grid4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3">
    <w:name w:val="Table Grid13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3">
    <w:name w:val="Table Grid5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3">
    <w:name w:val="Table Grid14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4">
    <w:name w:val="Table Grid6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3">
    <w:name w:val="Table Grid15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3">
    <w:name w:val="Table Grid7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3">
    <w:name w:val="Table Grid16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3">
    <w:name w:val="Table Grid8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3">
    <w:name w:val="Table Grid17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3">
    <w:name w:val="Table Grid9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3">
    <w:name w:val="Table Grid18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3">
    <w:name w:val="Table Grid10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3">
    <w:name w:val="Table Grid19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3">
    <w:name w:val="Table Grid20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3">
    <w:name w:val="Table Grid110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3">
    <w:name w:val="Table Grid393"/>
    <w:basedOn w:val="TableNormal"/>
    <w:next w:val="TableGrid"/>
    <w:uiPriority w:val="3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3">
    <w:name w:val="Table Grid127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63">
    <w:name w:val="Table Grid21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3">
    <w:name w:val="Table Grid11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3">
    <w:name w:val="Table Grid31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3">
    <w:name w:val="Table Grid128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3">
    <w:name w:val="Table Grid4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3">
    <w:name w:val="Table Grid13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3">
    <w:name w:val="Table Grid5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3">
    <w:name w:val="Table Grid14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3">
    <w:name w:val="Table Grid6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3">
    <w:name w:val="Table Grid15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3">
    <w:name w:val="Table Grid7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3">
    <w:name w:val="Table Grid16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3">
    <w:name w:val="Table Grid8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3">
    <w:name w:val="Table Grid17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3">
    <w:name w:val="Table Grid9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3">
    <w:name w:val="Table Grid18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3">
    <w:name w:val="Table Grid10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3">
    <w:name w:val="Table Grid19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3">
    <w:name w:val="Table Grid20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3">
    <w:name w:val="Table Grid110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3">
    <w:name w:val="Table Grid21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3">
    <w:name w:val="Table Grid11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3">
    <w:name w:val="Table Grid40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3">
    <w:name w:val="Table Grid47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3">
    <w:name w:val="Table Grid129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3">
    <w:name w:val="Table Grid1116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3">
    <w:name w:val="Table Grid218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4">
    <w:name w:val="Table Grid31114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3">
    <w:name w:val="Table Grid57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jlqj4b">
    <w:name w:val="jlqj4b"/>
    <w:basedOn w:val="DefaultParagraphFont"/>
    <w:rsid w:val="005F4AD8"/>
  </w:style>
  <w:style w:type="table" w:customStyle="1" w:styleId="TableGrid12103">
    <w:name w:val="Table Grid1210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3">
    <w:name w:val="Table Grid48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2">
    <w:name w:val="Table Grid4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3">
    <w:name w:val="Table Grid130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3">
    <w:name w:val="Table Grid1117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3">
    <w:name w:val="Table Grid219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1">
    <w:name w:val="Table Grid312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3">
    <w:name w:val="Table Grid58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4">
    <w:name w:val="Table Grid121114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02">
    <w:name w:val="Table Grid5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2">
    <w:name w:val="Table Grid41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62">
    <w:name w:val="Table Grid136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3">
    <w:name w:val="Table Grid1118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03">
    <w:name w:val="Table Grid220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3">
    <w:name w:val="Table Grid313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2">
    <w:name w:val="Table Grid59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3">
    <w:name w:val="Table Grid66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4">
    <w:name w:val="List 4"/>
    <w:basedOn w:val="Normal"/>
    <w:uiPriority w:val="99"/>
    <w:unhideWhenUsed/>
    <w:rsid w:val="005F4AD8"/>
    <w:pPr>
      <w:ind w:left="1132" w:hanging="283"/>
      <w:contextualSpacing/>
    </w:pPr>
    <w:rPr>
      <w:rFonts w:asciiTheme="minorHAnsi" w:eastAsiaTheme="minorHAnsi" w:hAnsiTheme="minorHAnsi" w:cstheme="minorBidi"/>
    </w:rPr>
  </w:style>
  <w:style w:type="paragraph" w:customStyle="1" w:styleId="question0">
    <w:name w:val="question"/>
    <w:basedOn w:val="Normal"/>
    <w:uiPriority w:val="99"/>
    <w:rsid w:val="005F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customStyle="1" w:styleId="text-content">
    <w:name w:val="text-content"/>
    <w:basedOn w:val="Normal"/>
    <w:uiPriority w:val="99"/>
    <w:rsid w:val="005F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 w:bidi="hi-IN"/>
    </w:rPr>
  </w:style>
  <w:style w:type="character" w:customStyle="1" w:styleId="mord">
    <w:name w:val="mord"/>
    <w:basedOn w:val="DefaultParagraphFont"/>
    <w:rsid w:val="005F4AD8"/>
  </w:style>
  <w:style w:type="character" w:customStyle="1" w:styleId="mrel">
    <w:name w:val="mrel"/>
    <w:basedOn w:val="DefaultParagraphFont"/>
    <w:rsid w:val="005F4AD8"/>
  </w:style>
  <w:style w:type="character" w:customStyle="1" w:styleId="mbin">
    <w:name w:val="mbin"/>
    <w:basedOn w:val="DefaultParagraphFont"/>
    <w:rsid w:val="005F4AD8"/>
  </w:style>
  <w:style w:type="character" w:customStyle="1" w:styleId="ListParagraphChar">
    <w:name w:val="List Paragraph Char"/>
    <w:link w:val="ListParagraph"/>
    <w:uiPriority w:val="34"/>
    <w:rsid w:val="005F4AD8"/>
    <w:rPr>
      <w:sz w:val="22"/>
      <w:szCs w:val="22"/>
      <w:lang w:val="en-US" w:eastAsia="en-US"/>
    </w:rPr>
  </w:style>
  <w:style w:type="character" w:customStyle="1" w:styleId="y2iqfc">
    <w:name w:val="y2iqfc"/>
    <w:basedOn w:val="DefaultParagraphFont"/>
    <w:rsid w:val="005F4AD8"/>
  </w:style>
  <w:style w:type="table" w:customStyle="1" w:styleId="TableGrid13116">
    <w:name w:val="Table Grid13116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6">
    <w:name w:val="Table Grid14116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9">
    <w:name w:val="Table Grid41129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4">
    <w:name w:val="Table Grid51114"/>
    <w:basedOn w:val="TableNormal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4">
    <w:name w:val="Table Grid61114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4">
    <w:name w:val="Table Grid71114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6">
    <w:name w:val="Table Grid12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3">
    <w:name w:val="Table Grid13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2">
    <w:name w:val="Table Grid142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6">
    <w:name w:val="Table Grid3216"/>
    <w:basedOn w:val="TableNormal"/>
    <w:next w:val="TableGrid"/>
    <w:uiPriority w:val="3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6">
    <w:name w:val="Table Grid4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6">
    <w:name w:val="Table Grid5216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6">
    <w:name w:val="Table Grid6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6">
    <w:name w:val="Table Grid7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4">
    <w:name w:val="Table Grid113114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4">
    <w:name w:val="Table Grid114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4">
    <w:name w:val="Table Grid23114"/>
    <w:basedOn w:val="TableNormal"/>
    <w:next w:val="TableGrid"/>
    <w:uiPriority w:val="59"/>
    <w:rsid w:val="005F4AD8"/>
    <w:rPr>
      <w:rFonts w:eastAsia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3">
    <w:name w:val="Table Grid3313"/>
    <w:basedOn w:val="TableNormal"/>
    <w:next w:val="TableGrid"/>
    <w:uiPriority w:val="39"/>
    <w:rsid w:val="005F4AD8"/>
    <w:rPr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GridTable4">
    <w:name w:val="Grid Table 4"/>
    <w:basedOn w:val="TableNormal"/>
    <w:uiPriority w:val="49"/>
    <w:rsid w:val="005F4AD8"/>
    <w:rPr>
      <w:rFonts w:cs="Times New Roman"/>
      <w:lang w:bidi="hi-IN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TableGrid121211">
    <w:name w:val="Table Grid1212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3">
    <w:name w:val="Table Grid13123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3">
    <w:name w:val="Table Grid14123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4">
    <w:name w:val="Table Grid41214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10">
    <w:name w:val="Table Grid51210"/>
    <w:basedOn w:val="TableNormal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1">
    <w:name w:val="Table Grid612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10">
    <w:name w:val="Table Grid71210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2">
    <w:name w:val="Table Grid112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1">
    <w:name w:val="Table Grid22211"/>
    <w:basedOn w:val="TableNormal"/>
    <w:next w:val="TableGrid"/>
    <w:uiPriority w:val="59"/>
    <w:rsid w:val="005F4AD8"/>
    <w:rPr>
      <w:rFonts w:eastAsia="Wingdings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3">
    <w:name w:val="Table Grid12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2">
    <w:name w:val="Table Grid13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22">
    <w:name w:val="Table Grid14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3">
    <w:name w:val="Table Grid3223"/>
    <w:basedOn w:val="TableNormal"/>
    <w:next w:val="TableGrid"/>
    <w:uiPriority w:val="39"/>
    <w:rsid w:val="005F4AD8"/>
    <w:rPr>
      <w:rFonts w:ascii="Symbol" w:eastAsia="Symbol" w:hAnsi="Symbo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3">
    <w:name w:val="Table Grid4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3">
    <w:name w:val="Table Grid5223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3">
    <w:name w:val="Table Grid6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3">
    <w:name w:val="Table Grid7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10">
    <w:name w:val="Table Grid113210"/>
    <w:basedOn w:val="TableNormal"/>
    <w:next w:val="TableGrid"/>
    <w:uiPriority w:val="59"/>
    <w:rsid w:val="005F4AD8"/>
    <w:rPr>
      <w:rFonts w:cs="Tms Rm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10">
    <w:name w:val="Table Grid114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Helvetica" w:eastAsia="Times New Roman" w:hAnsi="Helvetica" w:cs="Tms Rm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10">
    <w:name w:val="Table Grid23210"/>
    <w:basedOn w:val="TableNormal"/>
    <w:next w:val="TableGrid"/>
    <w:uiPriority w:val="59"/>
    <w:rsid w:val="005F4AD8"/>
    <w:rPr>
      <w:rFonts w:eastAsia="System" w:cs="Tms Rm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3">
    <w:name w:val="Table Grid12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12">
    <w:name w:val="Table Grid133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12">
    <w:name w:val="Table Grid143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22">
    <w:name w:val="Table Grid3322"/>
    <w:basedOn w:val="TableNormal"/>
    <w:next w:val="TableGrid"/>
    <w:uiPriority w:val="39"/>
    <w:rsid w:val="005F4AD8"/>
    <w:rPr>
      <w:rFonts w:ascii="New York" w:eastAsia="New York" w:hAnsi="New York"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3">
    <w:name w:val="Table Grid4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3">
    <w:name w:val="Table Grid5313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3">
    <w:name w:val="Table Grid6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3">
    <w:name w:val="Table Grid7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6">
    <w:name w:val="Table Grid9116"/>
    <w:basedOn w:val="TableNormal"/>
    <w:next w:val="TableGrid"/>
    <w:uiPriority w:val="5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6">
    <w:name w:val="Table Grid15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6">
    <w:name w:val="Table Grid10116"/>
    <w:basedOn w:val="TableNormal"/>
    <w:uiPriority w:val="59"/>
    <w:rsid w:val="005F4AD8"/>
    <w:rPr>
      <w:rFonts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6">
    <w:name w:val="Table Grid16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6">
    <w:name w:val="Table Grid111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4">
    <w:name w:val="Table Grid211114"/>
    <w:basedOn w:val="TableNormal"/>
    <w:uiPriority w:val="59"/>
    <w:rsid w:val="005F4AD8"/>
    <w:rPr>
      <w:rFonts w:eastAsia="Wingdings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5">
    <w:name w:val="Table Grid121115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11">
    <w:name w:val="Table Grid1311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11">
    <w:name w:val="Table Grid1411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5">
    <w:name w:val="Table Grid31115"/>
    <w:basedOn w:val="TableNormal"/>
    <w:uiPriority w:val="39"/>
    <w:rsid w:val="005F4AD8"/>
    <w:rPr>
      <w:rFonts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3">
    <w:name w:val="Table Grid411113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5">
    <w:name w:val="Table Grid51115"/>
    <w:basedOn w:val="TableNormal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5">
    <w:name w:val="Table Grid61115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5">
    <w:name w:val="Table Grid71115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6">
    <w:name w:val="Table Grid17116"/>
    <w:basedOn w:val="TableNormal"/>
    <w:next w:val="TableGrid"/>
    <w:uiPriority w:val="5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6">
    <w:name w:val="Table Grid18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6">
    <w:name w:val="Table Grid112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5">
    <w:name w:val="Table Grid22115"/>
    <w:basedOn w:val="TableNormal"/>
    <w:next w:val="TableGrid"/>
    <w:uiPriority w:val="59"/>
    <w:rsid w:val="005F4AD8"/>
    <w:rPr>
      <w:rFonts w:eastAsia="Wingdings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11">
    <w:name w:val="Table Grid12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12">
    <w:name w:val="Table Grid1321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11">
    <w:name w:val="Table Grid14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11">
    <w:name w:val="Table Grid32111"/>
    <w:basedOn w:val="TableNormal"/>
    <w:next w:val="TableGrid"/>
    <w:uiPriority w:val="3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11">
    <w:name w:val="Table Grid4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11">
    <w:name w:val="Table Grid52111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11">
    <w:name w:val="Table Grid6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11">
    <w:name w:val="Table Grid7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6">
    <w:name w:val="Table Grid19116"/>
    <w:basedOn w:val="TableNormal"/>
    <w:next w:val="TableGrid"/>
    <w:uiPriority w:val="59"/>
    <w:rsid w:val="005F4AD8"/>
    <w:rPr>
      <w:rFonts w:ascii="Symbol" w:eastAsia="Symbol" w:hAnsi="Symbol"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6">
    <w:name w:val="Table Grid110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SimHei" w:eastAsia="Times New Roman" w:hAnsi="SimHei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6">
    <w:name w:val="Table Grid20116"/>
    <w:basedOn w:val="TableNormal"/>
    <w:next w:val="TableGrid"/>
    <w:uiPriority w:val="59"/>
    <w:rsid w:val="005F4AD8"/>
    <w:rPr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5">
    <w:name w:val="Table Grid113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5">
    <w:name w:val="Table Grid114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5">
    <w:name w:val="Table Grid23115"/>
    <w:basedOn w:val="TableNormal"/>
    <w:next w:val="TableGrid"/>
    <w:uiPriority w:val="59"/>
    <w:rsid w:val="005F4AD8"/>
    <w:rPr>
      <w:rFonts w:eastAsia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11">
    <w:name w:val="Table Grid33111"/>
    <w:basedOn w:val="TableNormal"/>
    <w:next w:val="TableGrid"/>
    <w:uiPriority w:val="39"/>
    <w:rsid w:val="005F4AD8"/>
    <w:rPr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02">
    <w:name w:val="Table Grid6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72">
    <w:name w:val="Table Grid1372"/>
    <w:basedOn w:val="TableNormal"/>
    <w:next w:val="TableGrid"/>
    <w:uiPriority w:val="3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3">
    <w:name w:val="Table Grid22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3">
    <w:name w:val="Table Grid1119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3">
    <w:name w:val="Table Grid314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1">
    <w:name w:val="Table Grid413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2">
    <w:name w:val="Table Grid510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2">
    <w:name w:val="Table Grid11110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3">
    <w:name w:val="Table Grid67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3">
    <w:name w:val="Table Grid76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3">
    <w:name w:val="Table Grid121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3">
    <w:name w:val="Table Grid2110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3">
    <w:name w:val="Table Grid414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4">
    <w:name w:val="Table Grid613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3">
    <w:name w:val="Table Grid111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2">
    <w:name w:val="Table Grid13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62">
    <w:name w:val="Table Grid14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2">
    <w:name w:val="Table Grid15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2">
    <w:name w:val="Table Grid8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62">
    <w:name w:val="Table Grid16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2">
    <w:name w:val="Table Grid9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2">
    <w:name w:val="Table Grid17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2">
    <w:name w:val="Table Grid10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2">
    <w:name w:val="Table Grid18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2">
    <w:name w:val="Table Grid19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2">
    <w:name w:val="Table Grid110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2">
    <w:name w:val="Table Grid20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3">
    <w:name w:val="Table Grid112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3">
    <w:name w:val="Table Grid224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3">
    <w:name w:val="Table Grid23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3">
    <w:name w:val="Table Grid113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3">
    <w:name w:val="Table Grid315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3">
    <w:name w:val="Table Grid513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3">
    <w:name w:val="Table Grid114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3">
    <w:name w:val="Table Grid713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3">
    <w:name w:val="Table Grid12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1">
    <w:name w:val="Table Grid2112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10">
    <w:name w:val="Table Grid411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6">
    <w:name w:val="Table Grid2416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5">
    <w:name w:val="Table Grid25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6">
    <w:name w:val="Table Grid115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2">
    <w:name w:val="Table Grid323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2">
    <w:name w:val="Table Grid423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2">
    <w:name w:val="Table Grid523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5">
    <w:name w:val="Table Grid116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32">
    <w:name w:val="Table Grid623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32">
    <w:name w:val="Table Grid723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2">
    <w:name w:val="Table Grid12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6">
    <w:name w:val="Table Grid21216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5">
    <w:name w:val="Table Grid412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2">
    <w:name w:val="Table Grid611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3">
    <w:name w:val="Table Grid111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2">
    <w:name w:val="Table Grid13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2">
    <w:name w:val="Table Grid14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3">
    <w:name w:val="Table Grid15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3">
    <w:name w:val="Table Grid8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3">
    <w:name w:val="Table Grid16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3">
    <w:name w:val="Table Grid9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3">
    <w:name w:val="Table Grid17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3">
    <w:name w:val="Table Grid10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3">
    <w:name w:val="Table Grid18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3">
    <w:name w:val="Table Grid19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3">
    <w:name w:val="Table Grid110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3">
    <w:name w:val="Table Grid20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3">
    <w:name w:val="Table Grid112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2">
    <w:name w:val="Table Grid221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2">
    <w:name w:val="Table Grid2312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2">
    <w:name w:val="Table Grid113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2">
    <w:name w:val="Table Grid3112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2">
    <w:name w:val="Table Grid5112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2">
    <w:name w:val="Table Grid114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2">
    <w:name w:val="Table Grid711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2">
    <w:name w:val="Table Grid12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5">
    <w:name w:val="Table Grid2111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4">
    <w:name w:val="Table Grid4111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12">
    <w:name w:val="Table Grid111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3">
    <w:name w:val="Table Grid261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2">
    <w:name w:val="Table Grid27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3">
    <w:name w:val="Table Grid117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31">
    <w:name w:val="Table Grid33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22">
    <w:name w:val="Table Grid432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22">
    <w:name w:val="Table Grid532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2">
    <w:name w:val="Table Grid118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22">
    <w:name w:val="Table Grid632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22">
    <w:name w:val="Table Grid73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22">
    <w:name w:val="Table Grid123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3">
    <w:name w:val="Table Grid213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2">
    <w:name w:val="Table Grid413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2">
    <w:name w:val="Table Grid6121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12">
    <w:name w:val="Table Grid111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32">
    <w:name w:val="Table Grid13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32">
    <w:name w:val="Table Grid14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2">
    <w:name w:val="Table Grid15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2">
    <w:name w:val="Table Grid8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2">
    <w:name w:val="Table Grid16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2">
    <w:name w:val="Table Grid9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2">
    <w:name w:val="Table Grid17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2">
    <w:name w:val="Table Grid10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2">
    <w:name w:val="Table Grid18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2">
    <w:name w:val="Table Grid19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2">
    <w:name w:val="Table Grid110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2">
    <w:name w:val="Table Grid20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3">
    <w:name w:val="Table Grid112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2">
    <w:name w:val="Table Grid2221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11">
    <w:name w:val="Table Grid23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11">
    <w:name w:val="Table Grid113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2">
    <w:name w:val="Table Grid3121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11">
    <w:name w:val="Table Grid512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11">
    <w:name w:val="Table Grid114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11">
    <w:name w:val="Table Grid712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12">
    <w:name w:val="Table Grid121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2">
    <w:name w:val="Table Grid2112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11">
    <w:name w:val="Table Grid411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21">
    <w:name w:val="Table Grid32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21">
    <w:name w:val="Table Grid42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21">
    <w:name w:val="Table Grid52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21">
    <w:name w:val="Table Grid621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21">
    <w:name w:val="Table Grid721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21">
    <w:name w:val="Table Grid122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11">
    <w:name w:val="Table Grid61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11">
    <w:name w:val="Table Grid111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21">
    <w:name w:val="Table Grid13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21">
    <w:name w:val="Table Grid14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11">
    <w:name w:val="Table Grid15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12">
    <w:name w:val="Table Grid811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11">
    <w:name w:val="Table Grid16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11">
    <w:name w:val="Table Grid91111"/>
    <w:basedOn w:val="TableNormal"/>
    <w:next w:val="TableGrid"/>
    <w:uiPriority w:val="3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11">
    <w:name w:val="Table Grid17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11">
    <w:name w:val="Table Grid101111"/>
    <w:basedOn w:val="TableNormal"/>
    <w:next w:val="TableGrid"/>
    <w:uiPriority w:val="3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11">
    <w:name w:val="Table Grid18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11">
    <w:name w:val="Table Grid191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11">
    <w:name w:val="Table Grid110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11">
    <w:name w:val="Table Grid201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11">
    <w:name w:val="Table Grid112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11">
    <w:name w:val="Table Grid22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11">
    <w:name w:val="Table Grid23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11">
    <w:name w:val="Table Grid113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11">
    <w:name w:val="Table Grid31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11">
    <w:name w:val="Table Grid51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11">
    <w:name w:val="Table Grid114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11">
    <w:name w:val="Table Grid71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11">
    <w:name w:val="Table Grid12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11">
    <w:name w:val="Table Grid28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11">
    <w:name w:val="Table Grid29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11">
    <w:name w:val="Table Grid1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11">
    <w:name w:val="Table Grid34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11">
    <w:name w:val="Table Grid44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11">
    <w:name w:val="Table Grid54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11">
    <w:name w:val="Table Grid11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11">
    <w:name w:val="Table Grid6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11">
    <w:name w:val="Table Grid74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11">
    <w:name w:val="Table Grid12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11">
    <w:name w:val="Table Grid214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11">
    <w:name w:val="Table Grid11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21">
    <w:name w:val="Table Grid13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21">
    <w:name w:val="Table Grid14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12">
    <w:name w:val="Table Grid15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12">
    <w:name w:val="Table Grid8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12">
    <w:name w:val="Table Grid16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12">
    <w:name w:val="Table Grid9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12">
    <w:name w:val="Table Grid17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12">
    <w:name w:val="Table Grid10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12">
    <w:name w:val="Table Grid18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12">
    <w:name w:val="Table Grid19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12">
    <w:name w:val="Table Grid110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12">
    <w:name w:val="Table Grid20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11">
    <w:name w:val="Table Grid223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11">
    <w:name w:val="Table Grid313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3">
    <w:name w:val="Table Grid211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32">
    <w:name w:val="Table Grid411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11">
    <w:name w:val="Table Grid30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11">
    <w:name w:val="Table Grid210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11">
    <w:name w:val="Table Grid12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11">
    <w:name w:val="Table Grid35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11">
    <w:name w:val="Table Grid45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11">
    <w:name w:val="Table Grid55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11">
    <w:name w:val="Table Grid11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11">
    <w:name w:val="Table Grid6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11">
    <w:name w:val="Table Grid75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11">
    <w:name w:val="Table Grid12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11">
    <w:name w:val="Table Grid215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3">
    <w:name w:val="Table Grid415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3">
    <w:name w:val="Table Grid614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11">
    <w:name w:val="Table Grid11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11">
    <w:name w:val="Table Grid13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11">
    <w:name w:val="Table Grid14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11">
    <w:name w:val="Table Grid15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11">
    <w:name w:val="Table Grid8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11">
    <w:name w:val="Table Grid16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11">
    <w:name w:val="Table Grid9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11">
    <w:name w:val="Table Grid17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11">
    <w:name w:val="Table Grid10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11">
    <w:name w:val="Table Grid18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11">
    <w:name w:val="Table Grid19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11">
    <w:name w:val="Table Grid110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11">
    <w:name w:val="Table Grid20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3">
    <w:name w:val="Table Grid112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42">
    <w:name w:val="Table Grid234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3">
    <w:name w:val="Table Grid113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3">
    <w:name w:val="Table Grid514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42">
    <w:name w:val="Table Grid114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3">
    <w:name w:val="Table Grid714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3">
    <w:name w:val="Table Grid2114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42">
    <w:name w:val="Table Grid4114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11">
    <w:name w:val="Table Grid36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1">
    <w:name w:val="Table Grid216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11">
    <w:name w:val="Table Grid12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11">
    <w:name w:val="Table Grid371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11">
    <w:name w:val="Table Grid46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11">
    <w:name w:val="Table Grid56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11">
    <w:name w:val="Table Grid11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11">
    <w:name w:val="Table Grid6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11">
    <w:name w:val="Table Grid761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11">
    <w:name w:val="Table Grid12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11">
    <w:name w:val="Table Grid217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3">
    <w:name w:val="Table Grid4163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3">
    <w:name w:val="Table Grid61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11">
    <w:name w:val="Table Grid38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11">
    <w:name w:val="Table Grid218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11">
    <w:name w:val="Table Grid12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11">
    <w:name w:val="Table Grid39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11">
    <w:name w:val="Table Grid47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11">
    <w:name w:val="Table Grid57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11">
    <w:name w:val="Table Grid11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3">
    <w:name w:val="Table Grid77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11">
    <w:name w:val="Table Grid12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11">
    <w:name w:val="Table Grid219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3">
    <w:name w:val="Table Grid417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3">
    <w:name w:val="Table Grid616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11">
    <w:name w:val="Table Grid13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11">
    <w:name w:val="Table Grid14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11">
    <w:name w:val="Table Grid15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11">
    <w:name w:val="Table Grid8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11">
    <w:name w:val="Table Grid16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11">
    <w:name w:val="Table Grid9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11">
    <w:name w:val="Table Grid17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11">
    <w:name w:val="Table Grid10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11">
    <w:name w:val="Table Grid18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11">
    <w:name w:val="Table Grid19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11">
    <w:name w:val="Table Grid110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11">
    <w:name w:val="Table Grid20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3">
    <w:name w:val="Table Grid112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3">
    <w:name w:val="Table Grid225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52">
    <w:name w:val="Table Grid235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3">
    <w:name w:val="Table Grid113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3">
    <w:name w:val="Table Grid515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52">
    <w:name w:val="Table Grid114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3">
    <w:name w:val="Table Grid715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3">
    <w:name w:val="Table Grid12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3">
    <w:name w:val="Table Grid2115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52">
    <w:name w:val="Table Grid4115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3">
    <w:name w:val="Table Grid24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3">
    <w:name w:val="Table Grid25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3">
    <w:name w:val="Table Grid115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11">
    <w:name w:val="Table Grid32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11">
    <w:name w:val="Table Grid422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11">
    <w:name w:val="Table Grid52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3">
    <w:name w:val="Table Grid116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11">
    <w:name w:val="Table Grid62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11">
    <w:name w:val="Table Grid72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11">
    <w:name w:val="Table Grid12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3">
    <w:name w:val="Table Grid212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22">
    <w:name w:val="Table Grid412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11">
    <w:name w:val="Table Grid611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3">
    <w:name w:val="Table Grid1111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11">
    <w:name w:val="Table Grid13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11">
    <w:name w:val="Table Grid14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11">
    <w:name w:val="Table Grid15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11">
    <w:name w:val="Table Grid8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11">
    <w:name w:val="Table Grid16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11">
    <w:name w:val="Table Grid9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11">
    <w:name w:val="Table Grid17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11">
    <w:name w:val="Table Grid10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11">
    <w:name w:val="Table Grid18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11">
    <w:name w:val="Table Grid19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11">
    <w:name w:val="Table Grid110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11">
    <w:name w:val="Table Grid20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11">
    <w:name w:val="Table Grid112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11">
    <w:name w:val="Table Grid221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11">
    <w:name w:val="Table Grid2312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11">
    <w:name w:val="Table Grid113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11">
    <w:name w:val="Table Grid311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11">
    <w:name w:val="Table Grid511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11">
    <w:name w:val="Table Grid114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11">
    <w:name w:val="Table Grid711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11">
    <w:name w:val="Table Grid121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22">
    <w:name w:val="Table Grid21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22">
    <w:name w:val="Table Grid41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12">
    <w:name w:val="Table Grid40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11">
    <w:name w:val="Table Grid220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11">
    <w:name w:val="Table Grid13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11">
    <w:name w:val="Table Grid3101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11">
    <w:name w:val="Table Grid48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11">
    <w:name w:val="Table Grid58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3">
    <w:name w:val="Table Grid112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3">
    <w:name w:val="Table Grid68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3">
    <w:name w:val="Table Grid78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11">
    <w:name w:val="Table Grid12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11">
    <w:name w:val="Table Grid2110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3">
    <w:name w:val="Table Grid4183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3">
    <w:name w:val="Table Grid61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12">
    <w:name w:val="Table Grid49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612">
    <w:name w:val="Table Grid1361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2">
    <w:name w:val="Table Grid226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2">
    <w:name w:val="Table Grid112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2">
    <w:name w:val="Table Grid316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12">
    <w:name w:val="Table Grid410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0">
    <w:name w:val="Table Grid280"/>
    <w:basedOn w:val="TableNormal"/>
    <w:next w:val="TableGrid"/>
    <w:uiPriority w:val="59"/>
    <w:rsid w:val="005F4AD8"/>
    <w:pPr>
      <w:ind w:left="547" w:hanging="547"/>
      <w:jc w:val="both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5F4AD8"/>
    <w:rPr>
      <w:color w:val="800080"/>
      <w:u w:val="single"/>
    </w:rPr>
  </w:style>
  <w:style w:type="table" w:customStyle="1" w:styleId="GridTable41">
    <w:name w:val="Grid Table 41"/>
    <w:basedOn w:val="TableNormal"/>
    <w:next w:val="GridTable4"/>
    <w:uiPriority w:val="49"/>
    <w:rsid w:val="005F4AD8"/>
    <w:rPr>
      <w:lang w:bidi="hi-IN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customStyle="1" w:styleId="text-justify">
    <w:name w:val="text-justify"/>
    <w:basedOn w:val="Normal"/>
    <w:rsid w:val="005F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 w:bidi="hi-IN"/>
    </w:rPr>
  </w:style>
  <w:style w:type="numbering" w:customStyle="1" w:styleId="NoList11">
    <w:name w:val="No List11"/>
    <w:next w:val="NoList"/>
    <w:uiPriority w:val="99"/>
    <w:semiHidden/>
    <w:unhideWhenUsed/>
    <w:rsid w:val="00730591"/>
  </w:style>
  <w:style w:type="character" w:customStyle="1" w:styleId="UnresolvedMention1">
    <w:name w:val="Unresolved Mention1"/>
    <w:uiPriority w:val="99"/>
    <w:semiHidden/>
    <w:unhideWhenUsed/>
    <w:rsid w:val="00730591"/>
    <w:rPr>
      <w:color w:val="605E5C"/>
      <w:shd w:val="clear" w:color="auto" w:fill="E1DFDD"/>
    </w:rPr>
  </w:style>
  <w:style w:type="character" w:customStyle="1" w:styleId="ts-alignment-element">
    <w:name w:val="ts-alignment-element"/>
    <w:rsid w:val="00730591"/>
  </w:style>
  <w:style w:type="character" w:customStyle="1" w:styleId="html-tag">
    <w:name w:val="html-tag"/>
    <w:rsid w:val="00730591"/>
  </w:style>
  <w:style w:type="numbering" w:customStyle="1" w:styleId="NoList111">
    <w:name w:val="No List111"/>
    <w:next w:val="NoList"/>
    <w:uiPriority w:val="99"/>
    <w:semiHidden/>
    <w:unhideWhenUsed/>
    <w:rsid w:val="00730591"/>
  </w:style>
  <w:style w:type="numbering" w:customStyle="1" w:styleId="NoList2">
    <w:name w:val="No List2"/>
    <w:next w:val="NoList"/>
    <w:uiPriority w:val="99"/>
    <w:semiHidden/>
    <w:unhideWhenUsed/>
    <w:rsid w:val="00730591"/>
  </w:style>
  <w:style w:type="numbering" w:customStyle="1" w:styleId="NoList3">
    <w:name w:val="No List3"/>
    <w:next w:val="NoList"/>
    <w:uiPriority w:val="99"/>
    <w:semiHidden/>
    <w:unhideWhenUsed/>
    <w:rsid w:val="00730591"/>
  </w:style>
  <w:style w:type="table" w:styleId="MediumShading2-Accent1">
    <w:name w:val="Medium Shading 2 Accent 1"/>
    <w:basedOn w:val="TableNormal"/>
    <w:uiPriority w:val="64"/>
    <w:rsid w:val="00730591"/>
    <w:rPr>
      <w:sz w:val="22"/>
      <w:szCs w:val="22"/>
      <w:lang w:val="en-US" w:eastAsia="en-US" w:bidi="hi-IN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730591"/>
    <w:rPr>
      <w:sz w:val="22"/>
      <w:szCs w:val="22"/>
      <w:lang w:val="en-US" w:eastAsia="en-US" w:bidi="hi-IN"/>
    </w:rPr>
    <w:tblPr>
      <w:tblStyleRowBandSize w:val="1"/>
      <w:tblStyleColBandSize w:val="1"/>
      <w:tblBorders>
        <w:top w:val="single" w:sz="8" w:space="0" w:color="93C571"/>
        <w:left w:val="single" w:sz="8" w:space="0" w:color="93C571"/>
        <w:bottom w:val="single" w:sz="8" w:space="0" w:color="93C571"/>
        <w:right w:val="single" w:sz="8" w:space="0" w:color="93C571"/>
        <w:insideH w:val="single" w:sz="8" w:space="0" w:color="93C571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3C571"/>
          <w:left w:val="single" w:sz="8" w:space="0" w:color="93C571"/>
          <w:bottom w:val="single" w:sz="8" w:space="0" w:color="93C571"/>
          <w:right w:val="single" w:sz="8" w:space="0" w:color="93C571"/>
          <w:insideH w:val="nil"/>
          <w:insideV w:val="nil"/>
        </w:tcBorders>
        <w:shd w:val="clear" w:color="auto" w:fill="70AD47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/>
          <w:left w:val="single" w:sz="8" w:space="0" w:color="93C571"/>
          <w:bottom w:val="single" w:sz="8" w:space="0" w:color="93C571"/>
          <w:right w:val="single" w:sz="8" w:space="0" w:color="93C571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character" w:customStyle="1" w:styleId="UnresolvedMention2">
    <w:name w:val="Unresolved Mention2"/>
    <w:uiPriority w:val="99"/>
    <w:semiHidden/>
    <w:unhideWhenUsed/>
    <w:rsid w:val="00730591"/>
    <w:rPr>
      <w:color w:val="605E5C"/>
      <w:shd w:val="clear" w:color="auto" w:fill="E1DFDD"/>
    </w:rPr>
  </w:style>
  <w:style w:type="numbering" w:customStyle="1" w:styleId="NoList4">
    <w:name w:val="No List4"/>
    <w:next w:val="NoList"/>
    <w:uiPriority w:val="99"/>
    <w:semiHidden/>
    <w:unhideWhenUsed/>
    <w:rsid w:val="004621E7"/>
  </w:style>
  <w:style w:type="numbering" w:customStyle="1" w:styleId="NoList5">
    <w:name w:val="No List5"/>
    <w:next w:val="NoList"/>
    <w:uiPriority w:val="99"/>
    <w:semiHidden/>
    <w:unhideWhenUsed/>
    <w:rsid w:val="004621E7"/>
  </w:style>
  <w:style w:type="numbering" w:customStyle="1" w:styleId="NoList6">
    <w:name w:val="No List6"/>
    <w:next w:val="NoList"/>
    <w:uiPriority w:val="99"/>
    <w:semiHidden/>
    <w:unhideWhenUsed/>
    <w:rsid w:val="004621E7"/>
  </w:style>
  <w:style w:type="numbering" w:customStyle="1" w:styleId="NoList7">
    <w:name w:val="No List7"/>
    <w:next w:val="NoList"/>
    <w:uiPriority w:val="99"/>
    <w:semiHidden/>
    <w:unhideWhenUsed/>
    <w:rsid w:val="004621E7"/>
  </w:style>
  <w:style w:type="numbering" w:customStyle="1" w:styleId="NoList8">
    <w:name w:val="No List8"/>
    <w:next w:val="NoList"/>
    <w:uiPriority w:val="99"/>
    <w:semiHidden/>
    <w:unhideWhenUsed/>
    <w:rsid w:val="004621E7"/>
  </w:style>
  <w:style w:type="numbering" w:customStyle="1" w:styleId="NoList9">
    <w:name w:val="No List9"/>
    <w:next w:val="NoList"/>
    <w:uiPriority w:val="99"/>
    <w:semiHidden/>
    <w:unhideWhenUsed/>
    <w:rsid w:val="004621E7"/>
  </w:style>
  <w:style w:type="numbering" w:customStyle="1" w:styleId="NoList10">
    <w:name w:val="No List10"/>
    <w:next w:val="NoList"/>
    <w:uiPriority w:val="99"/>
    <w:semiHidden/>
    <w:unhideWhenUsed/>
    <w:rsid w:val="004621E7"/>
  </w:style>
  <w:style w:type="numbering" w:customStyle="1" w:styleId="NoList12">
    <w:name w:val="No List12"/>
    <w:next w:val="NoList"/>
    <w:uiPriority w:val="99"/>
    <w:semiHidden/>
    <w:unhideWhenUsed/>
    <w:rsid w:val="004621E7"/>
  </w:style>
  <w:style w:type="numbering" w:customStyle="1" w:styleId="NoList13">
    <w:name w:val="No List13"/>
    <w:next w:val="NoList"/>
    <w:uiPriority w:val="99"/>
    <w:semiHidden/>
    <w:unhideWhenUsed/>
    <w:rsid w:val="004621E7"/>
  </w:style>
  <w:style w:type="numbering" w:customStyle="1" w:styleId="NoList14">
    <w:name w:val="No List14"/>
    <w:next w:val="NoList"/>
    <w:uiPriority w:val="99"/>
    <w:semiHidden/>
    <w:unhideWhenUsed/>
    <w:rsid w:val="004621E7"/>
  </w:style>
  <w:style w:type="numbering" w:customStyle="1" w:styleId="NoList15">
    <w:name w:val="No List15"/>
    <w:next w:val="NoList"/>
    <w:uiPriority w:val="99"/>
    <w:semiHidden/>
    <w:unhideWhenUsed/>
    <w:rsid w:val="004621E7"/>
  </w:style>
  <w:style w:type="numbering" w:customStyle="1" w:styleId="NoList16">
    <w:name w:val="No List16"/>
    <w:next w:val="NoList"/>
    <w:uiPriority w:val="99"/>
    <w:semiHidden/>
    <w:unhideWhenUsed/>
    <w:rsid w:val="004621E7"/>
  </w:style>
  <w:style w:type="numbering" w:customStyle="1" w:styleId="NoList17">
    <w:name w:val="No List17"/>
    <w:next w:val="NoList"/>
    <w:uiPriority w:val="99"/>
    <w:semiHidden/>
    <w:unhideWhenUsed/>
    <w:rsid w:val="004621E7"/>
  </w:style>
  <w:style w:type="paragraph" w:styleId="Quote">
    <w:name w:val="Quote"/>
    <w:basedOn w:val="Normal"/>
    <w:next w:val="Normal"/>
    <w:link w:val="QuoteChar"/>
    <w:uiPriority w:val="29"/>
    <w:qFormat/>
    <w:rsid w:val="00A70224"/>
    <w:pPr>
      <w:spacing w:before="160" w:after="120" w:line="264" w:lineRule="auto"/>
      <w:ind w:left="720" w:right="720"/>
    </w:pPr>
    <w:rPr>
      <w:rFonts w:asciiTheme="minorHAnsi" w:eastAsiaTheme="minorEastAsia" w:hAnsiTheme="minorHAnsi" w:cstheme="minorBidi"/>
      <w:i/>
      <w:iCs/>
      <w:color w:val="404040" w:themeColor="text1" w:themeTint="BF"/>
      <w:sz w:val="20"/>
      <w:szCs w:val="20"/>
      <w:lang w:val="en-IN" w:eastAsia="en-IN"/>
    </w:rPr>
  </w:style>
  <w:style w:type="character" w:customStyle="1" w:styleId="QuoteChar">
    <w:name w:val="Quote Char"/>
    <w:basedOn w:val="DefaultParagraphFont"/>
    <w:link w:val="Quote"/>
    <w:uiPriority w:val="29"/>
    <w:rsid w:val="00A70224"/>
    <w:rPr>
      <w:rFonts w:asciiTheme="minorHAnsi" w:eastAsiaTheme="minorEastAsia" w:hAnsiTheme="minorHAnsi" w:cstheme="minorBidi"/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70224"/>
    <w:pPr>
      <w:pBdr>
        <w:left w:val="single" w:sz="18" w:space="12" w:color="5B9BD5" w:themeColor="accent1"/>
      </w:pBdr>
      <w:spacing w:before="100" w:beforeAutospacing="1" w:after="120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  <w:lang w:val="en-IN" w:eastAsia="en-IN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70224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IntenseEmphasis">
    <w:name w:val="Intense Emphasis"/>
    <w:basedOn w:val="DefaultParagraphFont"/>
    <w:uiPriority w:val="21"/>
    <w:qFormat/>
    <w:rsid w:val="00A7022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7022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A7022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A7022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70224"/>
    <w:pPr>
      <w:spacing w:before="320" w:line="240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  <w:lang w:val="en-I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006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2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2.jpeg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1.jpeg"/><Relationship Id="rId1" Type="http://schemas.openxmlformats.org/officeDocument/2006/relationships/image" Target="media/image2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76119D-2411-4A62-871C-AA1E8C0FEA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44</TotalTime>
  <Pages>1</Pages>
  <Words>258</Words>
  <Characters>147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karsh</dc:creator>
  <cp:keywords/>
  <cp:lastModifiedBy>UtkarshAdmin</cp:lastModifiedBy>
  <cp:revision>813</cp:revision>
  <cp:lastPrinted>2023-03-25T05:39:00Z</cp:lastPrinted>
  <dcterms:created xsi:type="dcterms:W3CDTF">2022-01-20T10:51:00Z</dcterms:created>
  <dcterms:modified xsi:type="dcterms:W3CDTF">2024-04-24T11:16:00Z</dcterms:modified>
</cp:coreProperties>
</file>